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15D340" w14:textId="77777777" w:rsidR="000974CF" w:rsidRPr="000E03E1" w:rsidRDefault="000974CF" w:rsidP="000974CF">
      <w:pPr>
        <w:spacing w:before="120" w:line="312" w:lineRule="auto"/>
        <w:ind w:firstLine="426"/>
        <w:jc w:val="both"/>
      </w:pPr>
    </w:p>
    <w:p w14:paraId="6363E4B9" w14:textId="3E6AF29A" w:rsidR="00717AC9" w:rsidRPr="00DE6AD9" w:rsidRDefault="00717AC9" w:rsidP="00014577">
      <w:pPr>
        <w:spacing w:line="312" w:lineRule="auto"/>
        <w:jc w:val="both"/>
        <w:rPr>
          <w:b/>
        </w:rPr>
      </w:pPr>
      <w:r w:rsidRPr="00DE6AD9">
        <w:rPr>
          <w:b/>
        </w:rPr>
        <w:t>Замечания</w:t>
      </w:r>
      <w:r w:rsidR="00DE6AD9" w:rsidRPr="00E015D0">
        <w:rPr>
          <w:b/>
        </w:rPr>
        <w:t>.</w:t>
      </w:r>
      <w:r w:rsidRPr="00DE6AD9">
        <w:rPr>
          <w:b/>
        </w:rPr>
        <w:t xml:space="preserve"> </w:t>
      </w:r>
    </w:p>
    <w:p w14:paraId="59B188CF" w14:textId="3151319F" w:rsidR="00A30D46" w:rsidRDefault="006C5390" w:rsidP="000974CF">
      <w:pPr>
        <w:spacing w:line="312" w:lineRule="auto"/>
        <w:ind w:firstLine="426"/>
        <w:jc w:val="both"/>
      </w:pPr>
      <w:r w:rsidRPr="00E015D0">
        <w:t xml:space="preserve">1. </w:t>
      </w:r>
      <w:r w:rsidR="00717AC9">
        <w:t xml:space="preserve">В крайней точке пересекаются не менее чем </w:t>
      </w:r>
      <w:r w:rsidR="00717AC9" w:rsidRPr="006C5390">
        <w:rPr>
          <w:i/>
          <w:lang w:val="en-US"/>
        </w:rPr>
        <w:t>n</w:t>
      </w:r>
      <w:r w:rsidR="00717AC9">
        <w:t xml:space="preserve"> гиперплоскостей (граней допустимого множества). Для </w:t>
      </w:r>
      <w:r w:rsidR="00717AC9" w:rsidRPr="006C5390">
        <w:rPr>
          <w:i/>
          <w:lang w:val="en-US"/>
        </w:rPr>
        <w:t>n</w:t>
      </w:r>
      <w:r w:rsidR="00AB4FD9" w:rsidRPr="00AB4FD9">
        <w:t> </w:t>
      </w:r>
      <w:r w:rsidR="00717AC9" w:rsidRPr="00AB4FD9">
        <w:t>=</w:t>
      </w:r>
      <w:r w:rsidR="00AB4FD9" w:rsidRPr="00AB4FD9">
        <w:t> </w:t>
      </w:r>
      <w:r w:rsidR="00717AC9" w:rsidRPr="00AB4FD9">
        <w:t>2</w:t>
      </w:r>
      <w:r w:rsidR="00717AC9" w:rsidRPr="00F2043D">
        <w:t xml:space="preserve"> </w:t>
      </w:r>
      <w:r w:rsidR="00717AC9">
        <w:t xml:space="preserve">– две прямых, для </w:t>
      </w:r>
      <w:r w:rsidR="00717AC9" w:rsidRPr="006C5390">
        <w:rPr>
          <w:i/>
          <w:lang w:val="en-US"/>
        </w:rPr>
        <w:t>n</w:t>
      </w:r>
      <w:r w:rsidR="00AB4FD9">
        <w:t> = 3</w:t>
      </w:r>
      <w:r w:rsidR="00717AC9" w:rsidRPr="006C5390">
        <w:rPr>
          <w:i/>
        </w:rPr>
        <w:t xml:space="preserve"> </w:t>
      </w:r>
      <w:r w:rsidR="00717AC9" w:rsidRPr="00F2043D">
        <w:t xml:space="preserve">– </w:t>
      </w:r>
      <w:r w:rsidR="00717AC9">
        <w:t>три плоскости и т.д.</w:t>
      </w:r>
    </w:p>
    <w:p w14:paraId="5ADB629F" w14:textId="77777777" w:rsidR="00014577" w:rsidRDefault="00014577" w:rsidP="00014577">
      <w:pPr>
        <w:spacing w:line="312" w:lineRule="auto"/>
        <w:jc w:val="both"/>
      </w:pPr>
    </w:p>
    <w:p w14:paraId="63C1C4A2" w14:textId="65C1463B" w:rsidR="00717AC9" w:rsidRDefault="00DE6AD9" w:rsidP="00DE6AD9">
      <w:pPr>
        <w:pStyle w:val="af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/>
        <w:contextualSpacing w:val="0"/>
        <w:jc w:val="both"/>
      </w:pPr>
      <w:r w:rsidRPr="00DE6AD9">
        <w:rPr>
          <w:b/>
        </w:rPr>
        <w:t>Определение.</w:t>
      </w:r>
      <w:r w:rsidR="00717AC9" w:rsidRPr="00A30D46">
        <w:rPr>
          <w:b/>
          <w:i/>
        </w:rPr>
        <w:t xml:space="preserve"> </w:t>
      </w:r>
      <w:r w:rsidR="00717AC9">
        <w:t xml:space="preserve">Крайняя точка называется </w:t>
      </w:r>
      <w:r w:rsidR="00717AC9" w:rsidRPr="00A30D46">
        <w:rPr>
          <w:i/>
        </w:rPr>
        <w:t>невырожденной</w:t>
      </w:r>
      <w:r w:rsidR="00717AC9">
        <w:t xml:space="preserve">, если она лежит на пересечении ровно </w:t>
      </w:r>
      <w:r w:rsidR="00717AC9">
        <w:rPr>
          <w:position w:val="-6"/>
        </w:rPr>
        <w:object w:dxaOrig="200" w:dyaOrig="220" w14:anchorId="1B1E4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1.8pt" o:ole="" fillcolor="window">
            <v:imagedata r:id="rId9" o:title=""/>
          </v:shape>
          <o:OLEObject Type="Embed" ProgID="Equation.3" ShapeID="_x0000_i1025" DrawAspect="Content" ObjectID="_1772635706" r:id="rId10"/>
        </w:object>
      </w:r>
      <w:r w:rsidR="00717AC9">
        <w:t xml:space="preserve"> гиперплоскостей. В противном случае она называется </w:t>
      </w:r>
      <w:r w:rsidR="00717AC9" w:rsidRPr="00A30D46">
        <w:rPr>
          <w:i/>
        </w:rPr>
        <w:t>вырожденной</w:t>
      </w:r>
      <w:r w:rsidR="00717AC9">
        <w:t>. Задача линейного программирования, у которой существует вырожденная точка, также называется вырожденной.</w:t>
      </w:r>
    </w:p>
    <w:p w14:paraId="79CED876" w14:textId="77777777" w:rsidR="00014577" w:rsidRDefault="00014577" w:rsidP="00014577">
      <w:pPr>
        <w:spacing w:line="312" w:lineRule="auto"/>
        <w:jc w:val="both"/>
        <w:rPr>
          <w:i/>
        </w:rPr>
      </w:pPr>
    </w:p>
    <w:p w14:paraId="5850918D" w14:textId="1C22B036" w:rsidR="001A0FEF" w:rsidRPr="00E015D0" w:rsidRDefault="002D391E" w:rsidP="00014577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36195" distB="71755" distL="114300" distR="114300" simplePos="0" relativeHeight="251624448" behindDoc="0" locked="0" layoutInCell="1" allowOverlap="1" wp14:anchorId="2A0DC5E8" wp14:editId="75262C81">
                <wp:simplePos x="0" y="0"/>
                <wp:positionH relativeFrom="column">
                  <wp:posOffset>414020</wp:posOffset>
                </wp:positionH>
                <wp:positionV relativeFrom="paragraph">
                  <wp:posOffset>307340</wp:posOffset>
                </wp:positionV>
                <wp:extent cx="3610610" cy="989965"/>
                <wp:effectExtent l="0" t="0" r="0" b="635"/>
                <wp:wrapTopAndBottom/>
                <wp:docPr id="965" name="Группа 9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0610" cy="989965"/>
                          <a:chOff x="0" y="0"/>
                          <a:chExt cx="3609606" cy="990202"/>
                        </a:xfrm>
                      </wpg:grpSpPr>
                      <wpg:grpSp>
                        <wpg:cNvPr id="963" name="Группа 963"/>
                        <wpg:cNvGrpSpPr/>
                        <wpg:grpSpPr>
                          <a:xfrm>
                            <a:off x="0" y="34120"/>
                            <a:ext cx="1835150" cy="654685"/>
                            <a:chOff x="0" y="0"/>
                            <a:chExt cx="1835406" cy="655093"/>
                          </a:xfrm>
                        </wpg:grpSpPr>
                        <pic:pic xmlns:pic="http://schemas.openxmlformats.org/drawingml/2006/picture">
                          <pic:nvPicPr>
                            <pic:cNvPr id="961" name="Рисунок 961" descr="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81887"/>
                              <a:ext cx="784747" cy="57320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144" name="Прямоугольник 1144"/>
                          <wps:cNvSpPr/>
                          <wps:spPr>
                            <a:xfrm>
                              <a:off x="634621" y="0"/>
                              <a:ext cx="1200785" cy="415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2EBC223" w14:textId="77777777" w:rsidR="00CF31FC" w:rsidRPr="002836F0" w:rsidRDefault="00CF31FC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 xml:space="preserve">вершина 4-х </w:t>
                                </w:r>
                              </w:p>
                              <w:p w14:paraId="6FB84BCE" w14:textId="2BD0C394" w:rsidR="00CF31FC" w:rsidRPr="002836F0" w:rsidRDefault="00CF31FC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угольной пирамид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7" name="Прямая со стрелкой 1147"/>
                          <wps:cNvCnPr/>
                          <wps:spPr>
                            <a:xfrm flipH="1" flipV="1">
                              <a:off x="388962" y="88711"/>
                              <a:ext cx="356235" cy="6477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64" name="Группа 964"/>
                        <wpg:cNvGrpSpPr/>
                        <wpg:grpSpPr>
                          <a:xfrm>
                            <a:off x="2033517" y="0"/>
                            <a:ext cx="1576089" cy="990202"/>
                            <a:chOff x="0" y="0"/>
                            <a:chExt cx="1576089" cy="990202"/>
                          </a:xfrm>
                        </wpg:grpSpPr>
                        <pic:pic xmlns:pic="http://schemas.openxmlformats.org/drawingml/2006/picture">
                          <pic:nvPicPr>
                            <pic:cNvPr id="962" name="Рисунок 962" descr="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34871" cy="77792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65" name="Прямоугольник 265"/>
                          <wps:cNvSpPr/>
                          <wps:spPr>
                            <a:xfrm>
                              <a:off x="402609" y="689212"/>
                              <a:ext cx="1173480" cy="300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59DE03F" w14:textId="77777777" w:rsidR="00CF31FC" w:rsidRPr="002836F0" w:rsidRDefault="00CF31FC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вырожденная точк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Прямая со стрелкой 445"/>
                          <wps:cNvCnPr/>
                          <wps:spPr>
                            <a:xfrm flipH="1" flipV="1">
                              <a:off x="361665" y="627797"/>
                              <a:ext cx="88900" cy="14795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65" o:spid="_x0000_s1026" style="position:absolute;left:0;text-align:left;margin-left:32.6pt;margin-top:24.2pt;width:284.3pt;height:77.95pt;z-index:251624448;mso-wrap-distance-top:2.85pt;mso-wrap-distance-bottom:5.65pt;mso-width-relative:margin;mso-height-relative:margin" coordsize="36096,99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">
                <v:group id="Группа 963" o:spid="_x0000_s1027" style="position:absolute;top:341;width:18351;height:6547" coordsize="18354,6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<v:shape id="Рисунок 961" o:spid="_x0000_s1028" type="#_x0000_t75" alt="44" style="position:absolute;top:818;width:7847;height:57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8L22zHAAAA3AAAAA8AAABkcnMvZG93bnJldi54bWxEj1trAjEUhN8L/Q/hFHyRmvWC2K1RpEXo&#10;Q6F46fvp5nQ3uDlZk1TX/fWmIPg4zMw3zHzZ2lqcyAfjWMFwkIEgLpw2XCrY79bPMxAhImusHZOC&#10;CwVYLh4f5phrd+YNnbaxFAnCIUcFVYxNLmUoKrIYBq4hTt6v8xZjkr6U2uM5wW0tR1k2lRYNp4UK&#10;G3qrqDhs/6wC2/W/usOxb8bdzrvJu/mefP6sleo9tatXEJHaeA/f2h9awct0CP9n0hGQiy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8L22zHAAAA3AAAAA8AAAAAAAAAAAAA&#10;AAAAnwIAAGRycy9kb3ducmV2LnhtbFBLBQYAAAAABAAEAPcAAACTAwAAAAA=&#10;">
                    <v:imagedata r:id="rId13" o:title="44"/>
                    <v:path arrowok="t"/>
                  </v:shape>
                  <v:rect id="Прямоугольник 1144" o:spid="_x0000_s1029" style="position:absolute;left:6346;width:12008;height:4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Ko6cIA&#10;AADdAAAADwAAAGRycy9kb3ducmV2LnhtbERP32vCMBB+H/g/hBP2NlOHiHSmZRNkGz4M3fZ+Jmdb&#10;bC4liW397xdh4Nt9fD9vXY62FT350DhWMJ9lIIi1Mw1XCn6+t08rECEiG2wdk4IrBSiLycMac+MG&#10;3lN/iJVIIRxyVFDH2OVSBl2TxTBzHXHiTs5bjAn6ShqPQwq3rXzOsqW02HBqqLGjTU36fLhYBb/u&#10;9DZYfeTP/vrVXN53XuvVTqnH6fj6AiLSGO/if/eHSfPniwXcvkkny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qjpwgAAAN0AAAAPAAAAAAAAAAAAAAAAAJgCAABkcnMvZG93&#10;bnJldi54bWxQSwUGAAAAAAQABAD1AAAAhwMAAAAA&#10;" filled="f" stroked="f" strokeweight="1pt">
                    <v:textbox>
                      <w:txbxContent>
                        <w:p w14:paraId="02EBC223" w14:textId="77777777" w:rsidR="00CF31FC" w:rsidRPr="002836F0" w:rsidRDefault="00CF31FC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 xml:space="preserve">вершина 4-х </w:t>
                          </w:r>
                        </w:p>
                        <w:p w14:paraId="6FB84BCE" w14:textId="2BD0C394" w:rsidR="00CF31FC" w:rsidRPr="002836F0" w:rsidRDefault="00CF31FC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угольной пирамиды</w:t>
                          </w:r>
                        </w:p>
                      </w:txbxContent>
                    </v:textbox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147" o:spid="_x0000_s1030" type="#_x0000_t32" style="position:absolute;left:3889;top:887;width:3562;height:64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DIEcYAAADdAAAADwAAAGRycy9kb3ducmV2LnhtbESPQWsCMRCF74X+hzAFbzVrWVrZGqW0&#10;q/VWagteh824Wd1Mwia66783guBthvfmfW9mi8G24kRdaBwrmIwzEMSV0w3XCv7/ls9TECEia2wd&#10;k4IzBVjMHx9mWGjX8y+dNrEWKYRDgQpMjL6QMlSGLIax88RJ27nOYkxrV0vdYZ/CbStfsuxVWmw4&#10;EQx6+jRUHTZHmyD9Mt9765ty9XUo8++fbTk1W6VGT8PHO4hIQ7ybb9drnepP8je4fpNG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QyBHGAAAA3QAAAA8AAAAAAAAA&#10;AAAAAAAAoQIAAGRycy9kb3ducmV2LnhtbFBLBQYAAAAABAAEAPkAAACUAwAAAAA=&#10;" strokecolor="black [3213]" strokeweight=".5pt">
                    <v:stroke endarrow="classic" joinstyle="miter"/>
                  </v:shape>
                </v:group>
                <v:group id="Группа 964" o:spid="_x0000_s1031" style="position:absolute;left:20335;width:15761;height:9902" coordsize="15760,99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4g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PiDMxgAAANwA&#10;AAAPAAAAAAAAAAAAAAAAAKoCAABkcnMvZG93bnJldi54bWxQSwUGAAAAAAQABAD6AAAAnQMAAAAA&#10;">
                  <v:shape id="Рисунок 962" o:spid="_x0000_s1032" type="#_x0000_t75" alt="45" style="position:absolute;width:9348;height:77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hKjvGAAAA3AAAAA8AAABkcnMvZG93bnJldi54bWxEj0FrAjEUhO+F/ofwCr1Izepha7dGUaHQ&#10;Ch66tvfXzXOzdPOyJlHXf28EweMwM98w03lvW3EkHxrHCkbDDARx5XTDtYKf7cfLBESIyBpbx6Tg&#10;TAHms8eHKRbanfibjmWsRYJwKFCBibErpAyVIYth6Dri5O2ctxiT9LXUHk8Jbls5zrJcWmw4LRjs&#10;aGWo+i8PVkEXc/PVD3YHv5xs1vvB9vf1rx4p9fzUL95BROrjPXxrf2oFb/kYrmfSEZCzC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+EqO8YAAADcAAAADwAAAAAAAAAAAAAA&#10;AACfAgAAZHJzL2Rvd25yZXYueG1sUEsFBgAAAAAEAAQA9wAAAJIDAAAAAA==&#10;">
                    <v:imagedata r:id="rId14" o:title="45"/>
                    <v:path arrowok="t"/>
                  </v:shape>
                  <v:rect id="Прямоугольник 265" o:spid="_x0000_s1033" style="position:absolute;left:4026;top:6892;width:11734;height:30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110sQA&#10;AADcAAAADwAAAGRycy9kb3ducmV2LnhtbESPQWvCQBSE74L/YXlCb7pRqEjqJrRCaYuHom3vz91n&#10;Esy+DbtrEv99t1DwOMzMN8y2HG0revKhcaxguchAEGtnGq4UfH+9zjcgQkQ22DomBTcKUBbTyRZz&#10;4wY+UH+MlUgQDjkqqGPscimDrsliWLiOOHln5y3GJH0ljcchwW0rV1m2lhYbTgs1drSrSV+OV6vg&#10;x51fBqtP/NHfPpvr295rvdkr9TAbn59ARBrjPfzffjcKVutH+DuTjo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dddLEAAAA3AAAAA8AAAAAAAAAAAAAAAAAmAIAAGRycy9k&#10;b3ducmV2LnhtbFBLBQYAAAAABAAEAPUAAACJAwAAAAA=&#10;" filled="f" stroked="f" strokeweight="1pt">
                    <v:textbox>
                      <w:txbxContent>
                        <w:p w14:paraId="359DE03F" w14:textId="77777777" w:rsidR="00CF31FC" w:rsidRPr="002836F0" w:rsidRDefault="00CF31FC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вырожденная точка</w:t>
                          </w:r>
                        </w:p>
                      </w:txbxContent>
                    </v:textbox>
                  </v:rect>
                  <v:shape id="Прямая со стрелкой 445" o:spid="_x0000_s1034" type="#_x0000_t32" style="position:absolute;left:3616;top:6277;width:889;height:14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l0cMAAADcAAAADwAAAGRycy9kb3ducmV2LnhtbESPX2vCMBTF3wd+h3AHvs10oxtSjSKu&#10;Ot/G3MDXS3Ntqs1NaKKt394MBns8nD8/znw52FZcqQuNYwXPkwwEceV0w7WCn+/N0xREiMgaW8ek&#10;4EYBlovRwxwL7Xr+ous+1iKNcChQgYnRF1KGypDFMHGeOHlH11mMSXa11B32ady28iXL3qTFhhPB&#10;oKe1oeq8v9gE6Tf5yVvflNv3c5l/fB7KqTkoNX4cVjMQkYb4H/5r77SCPH+F3zPp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MJdHDAAAA3AAAAA8AAAAAAAAAAAAA&#10;AAAAoQIAAGRycy9kb3ducmV2LnhtbFBLBQYAAAAABAAEAPkAAACRAwAAAAA=&#10;" strokecolor="black [3213]" strokeweight=".5pt">
                    <v:stroke endarrow="classic" joinstyle="miter"/>
                  </v:shape>
                </v:group>
                <w10:wrap type="topAndBottom"/>
              </v:group>
            </w:pict>
          </mc:Fallback>
        </mc:AlternateContent>
      </w:r>
      <w:r w:rsidR="00717AC9" w:rsidRPr="003360A6">
        <w:rPr>
          <w:i/>
        </w:rPr>
        <w:t>Примеры вырожденных точек</w:t>
      </w:r>
      <w:r w:rsidR="00717AC9">
        <w:t>:</w:t>
      </w:r>
    </w:p>
    <w:p w14:paraId="7BCAD77D" w14:textId="07C168BE" w:rsidR="00717AC9" w:rsidRDefault="00717AC9" w:rsidP="000974CF">
      <w:pPr>
        <w:spacing w:line="312" w:lineRule="auto"/>
        <w:ind w:firstLine="426"/>
        <w:jc w:val="both"/>
      </w:pPr>
      <w:r>
        <w:t>Далее</w:t>
      </w:r>
      <w:r w:rsidR="000E03E1">
        <w:t>, если не оговорено особо,</w:t>
      </w:r>
      <w:r>
        <w:t xml:space="preserve"> будем рассматривать невырожденные задачи ЛП.</w:t>
      </w:r>
    </w:p>
    <w:p w14:paraId="2FB9C681" w14:textId="7FFA3F7D" w:rsidR="00717AC9" w:rsidRPr="00E37F03" w:rsidRDefault="00717AC9" w:rsidP="000974CF">
      <w:pPr>
        <w:spacing w:line="312" w:lineRule="auto"/>
        <w:ind w:firstLine="426"/>
        <w:jc w:val="both"/>
      </w:pPr>
      <w:r>
        <w:t>2.</w:t>
      </w:r>
      <w:r w:rsidRPr="003360A6">
        <w:t xml:space="preserve"> </w:t>
      </w:r>
      <w:r>
        <w:t xml:space="preserve">Т.к. ограничений </w:t>
      </w:r>
      <w:r w:rsidRPr="003360A6">
        <w:t>(</w:t>
      </w:r>
      <w:r w:rsidRPr="007A6765">
        <w:rPr>
          <w:i/>
          <w:lang w:val="en-US"/>
        </w:rPr>
        <w:t>m</w:t>
      </w:r>
      <w:r w:rsidR="003955B9">
        <w:rPr>
          <w:i/>
        </w:rPr>
        <w:t> </w:t>
      </w:r>
      <w:r w:rsidRPr="003360A6">
        <w:t>+</w:t>
      </w:r>
      <w:r w:rsidR="003955B9">
        <w:t> </w:t>
      </w:r>
      <w:r w:rsidRPr="007A6765">
        <w:rPr>
          <w:i/>
          <w:lang w:val="en-US"/>
        </w:rPr>
        <w:t>n</w:t>
      </w:r>
      <w:r w:rsidRPr="003360A6">
        <w:t>)</w:t>
      </w:r>
      <w:r>
        <w:t xml:space="preserve">, а в крайних точках сходится </w:t>
      </w:r>
      <w:r w:rsidRPr="007A6765">
        <w:rPr>
          <w:i/>
          <w:lang w:val="en-US"/>
        </w:rPr>
        <w:t>n</w:t>
      </w:r>
      <w:r w:rsidRPr="007A6765">
        <w:t>-</w:t>
      </w:r>
      <w:r>
        <w:t xml:space="preserve">гиперплоскостей, то всего </w:t>
      </w:r>
      <w:r w:rsidRPr="00060F22">
        <w:rPr>
          <w:i/>
        </w:rPr>
        <w:t>крайних точек</w:t>
      </w:r>
      <w:r>
        <w:t xml:space="preserve"> может быть не более </w:t>
      </w:r>
      <w:r>
        <w:rPr>
          <w:position w:val="-12"/>
        </w:rPr>
        <w:object w:dxaOrig="520" w:dyaOrig="380" w14:anchorId="4F45AD87">
          <v:shape id="_x0000_i1026" type="#_x0000_t75" style="width:26.85pt;height:19.35pt" o:ole="" fillcolor="window">
            <v:imagedata r:id="rId15" o:title=""/>
          </v:shape>
          <o:OLEObject Type="Embed" ProgID="Equation.3" ShapeID="_x0000_i1026" DrawAspect="Content" ObjectID="_1772635707" r:id="rId16"/>
        </w:object>
      </w:r>
      <w:r>
        <w:t xml:space="preserve"> – </w:t>
      </w:r>
      <w:r w:rsidRPr="00060F22">
        <w:rPr>
          <w:i/>
        </w:rPr>
        <w:t>конечное число</w:t>
      </w:r>
      <w:r>
        <w:t>.</w:t>
      </w:r>
      <w:r w:rsidR="000974CF" w:rsidRPr="000974CF">
        <w:t xml:space="preserve"> </w:t>
      </w:r>
      <w:r w:rsidR="000974CF">
        <w:t xml:space="preserve">(Число сочетаний из </w:t>
      </w:r>
      <w:r w:rsidR="000974CF">
        <w:rPr>
          <w:lang w:val="en-US"/>
        </w:rPr>
        <w:t>n</w:t>
      </w:r>
      <w:r w:rsidR="000974CF" w:rsidRPr="000974CF">
        <w:t>+</w:t>
      </w:r>
      <w:r w:rsidR="000974CF">
        <w:rPr>
          <w:lang w:val="en-US"/>
        </w:rPr>
        <w:t>m</w:t>
      </w:r>
      <w:r w:rsidR="000974CF">
        <w:t xml:space="preserve"> по </w:t>
      </w:r>
      <w:r w:rsidR="000974CF">
        <w:rPr>
          <w:lang w:val="en-US"/>
        </w:rPr>
        <w:t>n</w:t>
      </w:r>
      <w:r w:rsidR="000974CF" w:rsidRPr="00E37F03">
        <w:t>).</w:t>
      </w:r>
    </w:p>
    <w:p w14:paraId="05011284" w14:textId="2A1B7D82" w:rsidR="00717AC9" w:rsidRPr="00E37F03" w:rsidRDefault="00717AC9" w:rsidP="000974CF">
      <w:pPr>
        <w:spacing w:line="312" w:lineRule="auto"/>
        <w:ind w:firstLine="426"/>
        <w:jc w:val="both"/>
      </w:pPr>
      <w:r>
        <w:t xml:space="preserve">Доказанные выше теоремы (о существовании решения ЗЛП и алгебраической характеристике её крайних точек) означают, что для поиска решения основной задачи ЛП, </w:t>
      </w:r>
      <w:r w:rsidRPr="00060F22">
        <w:rPr>
          <w:i/>
        </w:rPr>
        <w:t xml:space="preserve">достаточно перебрать лишь крайние точки допустимого множества </w:t>
      </w:r>
      <w:r w:rsidRPr="00060F22">
        <w:rPr>
          <w:i/>
          <w:lang w:val="en-US"/>
        </w:rPr>
        <w:t>X</w:t>
      </w:r>
      <w:r>
        <w:t xml:space="preserve">, число которых </w:t>
      </w:r>
      <w:r w:rsidRPr="00060F22">
        <w:rPr>
          <w:i/>
        </w:rPr>
        <w:t>конечно</w:t>
      </w:r>
      <w:r>
        <w:t>. Крайние точки могут быть найдены с использованием теоремы о характеристике крайних точек за конечное число арифметических операций.</w:t>
      </w:r>
    </w:p>
    <w:p w14:paraId="5329242E" w14:textId="67886FB3" w:rsidR="00542648" w:rsidRDefault="00542648" w:rsidP="000974CF">
      <w:pPr>
        <w:spacing w:line="312" w:lineRule="auto"/>
        <w:ind w:firstLine="426"/>
        <w:jc w:val="both"/>
        <w:rPr>
          <w:i/>
        </w:rPr>
      </w:pPr>
      <w:r w:rsidRPr="00542648">
        <w:rPr>
          <w:i/>
        </w:rPr>
        <w:t>Выводы из 3-х теорем.</w:t>
      </w:r>
    </w:p>
    <w:p w14:paraId="7832276D" w14:textId="73CB0249" w:rsidR="00542648" w:rsidRDefault="00542648" w:rsidP="007B7653">
      <w:pPr>
        <w:pStyle w:val="af8"/>
        <w:numPr>
          <w:ilvl w:val="0"/>
          <w:numId w:val="20"/>
        </w:numPr>
        <w:spacing w:line="312" w:lineRule="auto"/>
        <w:jc w:val="both"/>
        <w:rPr>
          <w:i/>
        </w:rPr>
      </w:pPr>
      <w:r>
        <w:rPr>
          <w:i/>
        </w:rPr>
        <w:t>Справедлива следующая альтернатива:</w:t>
      </w:r>
    </w:p>
    <w:p w14:paraId="4E3F7727" w14:textId="7A0A881F" w:rsidR="00542648" w:rsidRDefault="00542648" w:rsidP="00542648">
      <w:pPr>
        <w:pStyle w:val="af8"/>
        <w:spacing w:line="312" w:lineRule="auto"/>
        <w:ind w:left="786"/>
        <w:jc w:val="both"/>
        <w:rPr>
          <w:i/>
        </w:rPr>
      </w:pPr>
      <w:r>
        <w:rPr>
          <w:i/>
        </w:rPr>
        <w:t>- либо целевая функция на допустимом множестве не ограничена снизу;</w:t>
      </w:r>
    </w:p>
    <w:p w14:paraId="3B9C663A" w14:textId="2044F94F" w:rsidR="00542648" w:rsidRDefault="00542648" w:rsidP="00542648">
      <w:pPr>
        <w:pStyle w:val="af8"/>
        <w:spacing w:line="312" w:lineRule="auto"/>
        <w:ind w:left="786"/>
        <w:jc w:val="both"/>
        <w:rPr>
          <w:i/>
        </w:rPr>
      </w:pPr>
      <w:r>
        <w:rPr>
          <w:i/>
        </w:rPr>
        <w:t>- либо существует крайняя оптимальная точка.</w:t>
      </w:r>
    </w:p>
    <w:p w14:paraId="0115114A" w14:textId="498E3496" w:rsidR="00542648" w:rsidRDefault="00542648" w:rsidP="00542648">
      <w:pPr>
        <w:spacing w:line="312" w:lineRule="auto"/>
        <w:ind w:left="993" w:hanging="567"/>
        <w:jc w:val="both"/>
        <w:rPr>
          <w:i/>
        </w:rPr>
      </w:pPr>
      <w:r>
        <w:rPr>
          <w:i/>
        </w:rPr>
        <w:t>2.  Количество крайних точек допустимого множества конечно.</w:t>
      </w:r>
    </w:p>
    <w:p w14:paraId="7694E7D1" w14:textId="77777777" w:rsidR="00542648" w:rsidRPr="00542648" w:rsidRDefault="00542648" w:rsidP="00542648">
      <w:pPr>
        <w:spacing w:line="312" w:lineRule="auto"/>
        <w:ind w:left="993" w:hanging="567"/>
        <w:jc w:val="both"/>
        <w:rPr>
          <w:i/>
        </w:rPr>
      </w:pPr>
    </w:p>
    <w:p w14:paraId="153008A7" w14:textId="77777777" w:rsidR="00717AC9" w:rsidRPr="006A1EBF" w:rsidRDefault="00717AC9" w:rsidP="00542648">
      <w:pPr>
        <w:spacing w:line="312" w:lineRule="auto"/>
        <w:ind w:firstLine="426"/>
        <w:jc w:val="both"/>
      </w:pPr>
      <w:r>
        <w:t xml:space="preserve">Таким образом, </w:t>
      </w:r>
      <w:proofErr w:type="spellStart"/>
      <w:r>
        <w:t>вышедоказанные</w:t>
      </w:r>
      <w:proofErr w:type="spellEnd"/>
      <w:r>
        <w:t xml:space="preserve"> теоремы обосновывают принципиальную возможность решения задачи ЛП за конечное число шагов методом полного перебора крайних точек.</w:t>
      </w:r>
    </w:p>
    <w:p w14:paraId="6EC8B912" w14:textId="77777777" w:rsidR="00717AC9" w:rsidRDefault="00717AC9" w:rsidP="00542648">
      <w:pPr>
        <w:spacing w:line="312" w:lineRule="auto"/>
        <w:ind w:firstLine="426"/>
        <w:jc w:val="both"/>
      </w:pPr>
      <w:r>
        <w:t xml:space="preserve">Однако "конечное" – не значит "малое". </w:t>
      </w:r>
      <w:proofErr w:type="gramStart"/>
      <w:r>
        <w:t>При</w:t>
      </w:r>
      <w:proofErr w:type="gramEnd"/>
      <w:r>
        <w:t xml:space="preserve"> сколько-нибудь больших </w:t>
      </w:r>
      <w:r w:rsidRPr="006A1EBF">
        <w:rPr>
          <w:i/>
          <w:lang w:val="en-US"/>
        </w:rPr>
        <w:t>m</w:t>
      </w:r>
      <w:r>
        <w:t xml:space="preserve"> и </w:t>
      </w:r>
      <w:r w:rsidRPr="006A1EBF">
        <w:rPr>
          <w:i/>
          <w:lang w:val="en-US"/>
        </w:rPr>
        <w:t>n</w:t>
      </w:r>
      <w:r>
        <w:t xml:space="preserve"> этот простой метод требует огромной вычислительной работы.</w:t>
      </w:r>
    </w:p>
    <w:p w14:paraId="2570CF8B" w14:textId="77777777" w:rsidR="00717AC9" w:rsidRPr="006A1EBF" w:rsidRDefault="00717AC9" w:rsidP="00542648">
      <w:pPr>
        <w:spacing w:line="312" w:lineRule="auto"/>
        <w:ind w:firstLine="426"/>
        <w:jc w:val="both"/>
      </w:pPr>
      <w:r>
        <w:t xml:space="preserve">Следовательно, естественным образом подходим к основной идее </w:t>
      </w:r>
      <w:r w:rsidRPr="00001A9F">
        <w:rPr>
          <w:i/>
        </w:rPr>
        <w:t>симплекс-метода</w:t>
      </w:r>
      <w:r>
        <w:t xml:space="preserve"> – полный перебор следует заменить упорядоченным, разумным.</w:t>
      </w:r>
    </w:p>
    <w:p w14:paraId="73D6BF77" w14:textId="0E9550EF" w:rsidR="00717AC9" w:rsidRPr="006A1EBF" w:rsidRDefault="00717AC9" w:rsidP="00542648">
      <w:pPr>
        <w:spacing w:line="312" w:lineRule="auto"/>
        <w:ind w:firstLine="426"/>
        <w:jc w:val="both"/>
      </w:pPr>
      <w:r>
        <w:t xml:space="preserve">Название метода связано с тем, что он впервые разрабатывался применительно к ЗЛП, в которых множество </w:t>
      </w:r>
      <w:r w:rsidRPr="006A1EBF">
        <w:rPr>
          <w:i/>
          <w:lang w:val="en-US"/>
        </w:rPr>
        <w:t>X</w:t>
      </w:r>
      <w:r>
        <w:t xml:space="preserve"> представляло собой симплекс в </w:t>
      </w:r>
      <w:r w:rsidR="0070084B" w:rsidRPr="0070084B">
        <w:rPr>
          <w:position w:val="-32"/>
          <w:lang w:val="en-US"/>
        </w:rPr>
        <w:object w:dxaOrig="3320" w:dyaOrig="760" w14:anchorId="563E034E">
          <v:shape id="_x0000_i1027" type="#_x0000_t75" style="width:165.5pt;height:39.2pt" o:ole="">
            <v:imagedata r:id="rId17" o:title=""/>
          </v:shape>
          <o:OLEObject Type="Embed" ProgID="Equation.DSMT4" ShapeID="_x0000_i1027" DrawAspect="Content" ObjectID="_1772635708" r:id="rId18"/>
        </w:object>
      </w:r>
      <w:r w:rsidRPr="006A1EBF">
        <w:t>.</w:t>
      </w:r>
      <w:r>
        <w:t xml:space="preserve"> Затем метод был обобщен на случай более общих множеств </w:t>
      </w:r>
      <w:r w:rsidRPr="006A1EBF">
        <w:rPr>
          <w:i/>
          <w:lang w:val="en-US"/>
        </w:rPr>
        <w:t>X</w:t>
      </w:r>
      <w:r>
        <w:t xml:space="preserve">, но первоначальное название так и сохранилось. В литературе его ещё называют </w:t>
      </w:r>
      <w:r w:rsidRPr="00FD6563">
        <w:rPr>
          <w:i/>
        </w:rPr>
        <w:t>методом последовательного улучшения плана</w:t>
      </w:r>
      <w:r>
        <w:t>.</w:t>
      </w:r>
    </w:p>
    <w:p w14:paraId="107C2C5F" w14:textId="17576BD1" w:rsidR="00717AC9" w:rsidRDefault="00717AC9" w:rsidP="00542648">
      <w:pPr>
        <w:spacing w:line="312" w:lineRule="auto"/>
        <w:ind w:firstLine="426"/>
        <w:jc w:val="both"/>
      </w:pPr>
      <w:r w:rsidRPr="006A1EBF">
        <w:lastRenderedPageBreak/>
        <w:t xml:space="preserve">Итак, </w:t>
      </w:r>
      <w:r w:rsidRPr="00060F22">
        <w:rPr>
          <w:i/>
        </w:rPr>
        <w:t>симплекс метод</w:t>
      </w:r>
      <w:r>
        <w:t xml:space="preserve"> – это алгоритм преобразования таблицы (состоящей из коэффициентов</w:t>
      </w:r>
      <w:r w:rsidRPr="00134032">
        <w:t xml:space="preserve"> </w:t>
      </w:r>
      <w:proofErr w:type="spellStart"/>
      <w:r w:rsidRPr="00F16D38">
        <w:rPr>
          <w:i/>
          <w:lang w:val="en-US"/>
        </w:rPr>
        <w:t>a</w:t>
      </w:r>
      <w:r w:rsidRPr="00F16D38">
        <w:rPr>
          <w:i/>
          <w:sz w:val="22"/>
          <w:vertAlign w:val="subscript"/>
          <w:lang w:val="en-US"/>
        </w:rPr>
        <w:t>ij</w:t>
      </w:r>
      <w:proofErr w:type="spellEnd"/>
      <w:r w:rsidRPr="00F16D38">
        <w:t xml:space="preserve">, </w:t>
      </w:r>
      <w:proofErr w:type="spellStart"/>
      <w:r w:rsidRPr="00F16D38">
        <w:rPr>
          <w:i/>
          <w:lang w:val="en-US"/>
        </w:rPr>
        <w:t>b</w:t>
      </w:r>
      <w:r w:rsidRPr="00F16D38">
        <w:rPr>
          <w:i/>
          <w:sz w:val="22"/>
          <w:vertAlign w:val="subscript"/>
          <w:lang w:val="en-US"/>
        </w:rPr>
        <w:t>j</w:t>
      </w:r>
      <w:proofErr w:type="spellEnd"/>
      <w:r w:rsidRPr="00F16D38">
        <w:t xml:space="preserve">, </w:t>
      </w:r>
      <w:r w:rsidRPr="00F16D38">
        <w:rPr>
          <w:i/>
          <w:lang w:val="en-US"/>
        </w:rPr>
        <w:t>c</w:t>
      </w:r>
      <w:r w:rsidRPr="00F16D38">
        <w:rPr>
          <w:i/>
          <w:vertAlign w:val="subscript"/>
        </w:rPr>
        <w:softHyphen/>
      </w:r>
      <w:r w:rsidRPr="00F16D38">
        <w:rPr>
          <w:i/>
          <w:sz w:val="22"/>
          <w:vertAlign w:val="subscript"/>
          <w:lang w:val="en-US"/>
        </w:rPr>
        <w:t>j</w:t>
      </w:r>
      <w:r w:rsidRPr="007A6765">
        <w:t>)</w:t>
      </w:r>
      <w:r w:rsidRPr="00475171">
        <w:t>,</w:t>
      </w:r>
      <w:r>
        <w:t xml:space="preserve"> основанных на </w:t>
      </w:r>
      <w:r w:rsidRPr="00F16D38">
        <w:rPr>
          <w:i/>
        </w:rPr>
        <w:t>методе Жордановых исключений</w:t>
      </w:r>
      <w:r>
        <w:t xml:space="preserve"> при решении системы линейных уравнений.</w:t>
      </w:r>
    </w:p>
    <w:p w14:paraId="58CB1DFC" w14:textId="7F877D42" w:rsidR="002836F0" w:rsidRDefault="00542648" w:rsidP="00542648">
      <w:pPr>
        <w:spacing w:line="312" w:lineRule="auto"/>
        <w:ind w:firstLine="360"/>
        <w:jc w:val="both"/>
      </w:pPr>
      <w:r>
        <w:t>Метод, состоит</w:t>
      </w:r>
      <w:r w:rsidR="00717AC9">
        <w:t xml:space="preserve"> из 2-х этапов:</w:t>
      </w:r>
    </w:p>
    <w:p w14:paraId="6894F65E" w14:textId="5640A7F7" w:rsidR="00717AC9" w:rsidRDefault="00CF31FC" w:rsidP="007B7653">
      <w:pPr>
        <w:pStyle w:val="af8"/>
        <w:numPr>
          <w:ilvl w:val="0"/>
          <w:numId w:val="13"/>
        </w:numPr>
        <w:spacing w:after="120" w:line="312" w:lineRule="auto"/>
        <w:jc w:val="both"/>
      </w:pPr>
      <w:r>
        <w:rPr>
          <w:i/>
          <w:noProof/>
        </w:rPr>
        <w:pict w14:anchorId="2240AD4A">
          <v:shape id="_x0000_s5056" type="#_x0000_t75" style="position:absolute;left:0;text-align:left;margin-left:1302.8pt;margin-top:1.2pt;width:116.1pt;height:110.3pt;z-index:-251627520;mso-position-horizontal:right;mso-position-horizontal-relative:margin" wrapcoords="-84 0 -84 21511 21600 21511 21600 0 -84 0">
            <v:imagedata r:id="rId19" o:title="56"/>
            <w10:wrap type="tight" anchorx="margin"/>
          </v:shape>
        </w:pict>
      </w:r>
      <w:r w:rsidR="00717AC9" w:rsidRPr="00B735AB">
        <w:rPr>
          <w:i/>
        </w:rPr>
        <w:t>поиск крайней точки</w:t>
      </w:r>
      <w:r w:rsidR="00717AC9">
        <w:t>, в результате которой могут быть три ситуации:</w:t>
      </w:r>
    </w:p>
    <w:p w14:paraId="35BC70E8" w14:textId="4287FF3C" w:rsidR="00717AC9" w:rsidRDefault="00717AC9" w:rsidP="007B7653">
      <w:pPr>
        <w:pStyle w:val="af8"/>
        <w:numPr>
          <w:ilvl w:val="0"/>
          <w:numId w:val="14"/>
        </w:numPr>
        <w:spacing w:line="312" w:lineRule="auto"/>
        <w:jc w:val="both"/>
      </w:pPr>
      <w:r>
        <w:t xml:space="preserve">крайней точки нет </w:t>
      </w:r>
      <w:r w:rsidRPr="00F16D38">
        <w:t>(</w:t>
      </w:r>
      <w:r>
        <w:t>т.е.</w:t>
      </w:r>
      <w:r w:rsidRPr="00F16D38">
        <w:t xml:space="preserve"> </w:t>
      </w:r>
      <w:r w:rsidR="00542648">
        <w:rPr>
          <w:i/>
        </w:rPr>
        <w:t>Х</w:t>
      </w:r>
      <w:r w:rsidR="002836F0">
        <w:rPr>
          <w:lang w:val="en-US"/>
        </w:rPr>
        <w:t> </w:t>
      </w:r>
      <w:r w:rsidRPr="00F16D38">
        <w:t>=</w:t>
      </w:r>
      <w:r w:rsidR="002836F0">
        <w:rPr>
          <w:lang w:val="en-US"/>
        </w:rPr>
        <w:t> </w:t>
      </w:r>
      <w:r>
        <w:rPr>
          <w:lang w:val="en-US"/>
        </w:rPr>
        <w:sym w:font="Symbol" w:char="F0C6"/>
      </w:r>
      <w:r w:rsidRPr="00F16D38">
        <w:t>)</w:t>
      </w:r>
      <w:r w:rsidRPr="007A6765">
        <w:t>;</w:t>
      </w:r>
    </w:p>
    <w:p w14:paraId="19443852" w14:textId="19D770DE" w:rsidR="00717AC9" w:rsidRDefault="00717AC9" w:rsidP="007B7653">
      <w:pPr>
        <w:pStyle w:val="af8"/>
        <w:numPr>
          <w:ilvl w:val="0"/>
          <w:numId w:val="14"/>
        </w:numPr>
        <w:spacing w:line="312" w:lineRule="auto"/>
        <w:jc w:val="both"/>
      </w:pPr>
      <w:r>
        <w:t>крайняя точка не найдена</w:t>
      </w:r>
      <w:r w:rsidRPr="007A6765">
        <w:t>;</w:t>
      </w:r>
    </w:p>
    <w:p w14:paraId="69315291" w14:textId="4CC42CC1" w:rsidR="00717AC9" w:rsidRDefault="00717AC9" w:rsidP="007B7653">
      <w:pPr>
        <w:pStyle w:val="af8"/>
        <w:numPr>
          <w:ilvl w:val="0"/>
          <w:numId w:val="14"/>
        </w:numPr>
        <w:spacing w:line="312" w:lineRule="auto"/>
        <w:contextualSpacing w:val="0"/>
        <w:jc w:val="both"/>
      </w:pPr>
      <w:r>
        <w:t>крайняя точка найдена, в этом случае начинается второй этап:</w:t>
      </w:r>
    </w:p>
    <w:p w14:paraId="24396808" w14:textId="0DF3ED61" w:rsidR="00717AC9" w:rsidRPr="003E5B56" w:rsidRDefault="00717AC9" w:rsidP="007B7653">
      <w:pPr>
        <w:pStyle w:val="af8"/>
        <w:numPr>
          <w:ilvl w:val="0"/>
          <w:numId w:val="13"/>
        </w:numPr>
        <w:spacing w:before="120" w:after="120" w:line="312" w:lineRule="auto"/>
        <w:jc w:val="both"/>
      </w:pPr>
      <w:r w:rsidRPr="00B735AB">
        <w:rPr>
          <w:i/>
        </w:rPr>
        <w:t xml:space="preserve">перебор крайних точек и поиск </w:t>
      </w:r>
      <w:proofErr w:type="gramStart"/>
      <w:r w:rsidRPr="00B735AB">
        <w:rPr>
          <w:i/>
        </w:rPr>
        <w:t>оптимальной</w:t>
      </w:r>
      <w:proofErr w:type="gramEnd"/>
      <w:r w:rsidRPr="003E5B56">
        <w:t>:</w:t>
      </w:r>
    </w:p>
    <w:p w14:paraId="4958CF33" w14:textId="495EF48F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ой точки нет (т.е.</w:t>
      </w:r>
      <w:r w:rsidRPr="008107B8">
        <w:t xml:space="preserve"> </w:t>
      </w:r>
      <w:r w:rsidRPr="008107B8">
        <w:rPr>
          <w:i/>
        </w:rPr>
        <w:sym w:font="Symbol" w:char="F06A"/>
      </w:r>
      <w:r w:rsidRPr="008107B8">
        <w:t>(</w:t>
      </w:r>
      <w:r w:rsidRPr="00B735AB">
        <w:rPr>
          <w:i/>
          <w:lang w:val="en-US"/>
        </w:rPr>
        <w:t>x</w:t>
      </w:r>
      <w:r w:rsidRPr="008107B8">
        <w:t>)</w:t>
      </w:r>
      <w:r>
        <w:t xml:space="preserve"> не </w:t>
      </w:r>
      <w:proofErr w:type="gramStart"/>
      <w:r>
        <w:t>ограничена</w:t>
      </w:r>
      <w:proofErr w:type="gramEnd"/>
      <w:r>
        <w:t xml:space="preserve"> снизу на</w:t>
      </w:r>
      <w:r w:rsidRPr="008107B8">
        <w:t xml:space="preserve"> </w:t>
      </w:r>
      <w:r w:rsidRPr="00B735AB">
        <w:rPr>
          <w:i/>
          <w:lang w:val="en-US"/>
        </w:rPr>
        <w:t>X</w:t>
      </w:r>
      <w:r>
        <w:t>)</w:t>
      </w:r>
      <w:r w:rsidRPr="007A6765">
        <w:t>;</w:t>
      </w:r>
    </w:p>
    <w:p w14:paraId="6F11BEA0" w14:textId="20BFBD5B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ая точка не найдена</w:t>
      </w:r>
      <w:r w:rsidRPr="00F16D38">
        <w:t>;</w:t>
      </w:r>
    </w:p>
    <w:p w14:paraId="16CAFDEF" w14:textId="5F37FE64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ая точка найдена</w:t>
      </w:r>
      <w:r w:rsidRPr="008107B8">
        <w:t xml:space="preserve">, </w:t>
      </w:r>
      <w:r>
        <w:t>на этом алгоритм симплекс-метода кончается.</w:t>
      </w:r>
    </w:p>
    <w:p w14:paraId="047C6C68" w14:textId="77777777" w:rsidR="00717AC9" w:rsidRDefault="00717AC9" w:rsidP="00542648">
      <w:pPr>
        <w:spacing w:line="312" w:lineRule="auto"/>
        <w:ind w:firstLine="426"/>
        <w:jc w:val="both"/>
      </w:pPr>
      <w:r w:rsidRPr="00060F22">
        <w:rPr>
          <w:i/>
        </w:rPr>
        <w:t>Переход к следующей</w:t>
      </w:r>
      <w:r>
        <w:t xml:space="preserve"> крайней точке в поисках оптимальной осуществляется </w:t>
      </w:r>
      <w:r w:rsidRPr="00060F22">
        <w:rPr>
          <w:i/>
        </w:rPr>
        <w:t>исходя из предположения, что значение целевой функции уменьшается</w:t>
      </w:r>
      <w:r>
        <w:t>.</w:t>
      </w:r>
    </w:p>
    <w:p w14:paraId="34577633" w14:textId="77777777" w:rsidR="00717AC9" w:rsidRDefault="00717AC9" w:rsidP="00542648">
      <w:pPr>
        <w:spacing w:line="312" w:lineRule="auto"/>
        <w:ind w:firstLine="360"/>
        <w:jc w:val="both"/>
      </w:pPr>
      <w:r>
        <w:t>Поэтому, поскольку:</w:t>
      </w:r>
    </w:p>
    <w:p w14:paraId="1A5E40A5" w14:textId="2AE88221" w:rsidR="00717AC9" w:rsidRDefault="00717AC9" w:rsidP="007B7653">
      <w:pPr>
        <w:pStyle w:val="af8"/>
        <w:numPr>
          <w:ilvl w:val="0"/>
          <w:numId w:val="12"/>
        </w:numPr>
        <w:spacing w:line="312" w:lineRule="auto"/>
        <w:jc w:val="both"/>
      </w:pPr>
      <w:r>
        <w:t>число крайних точек конечно и среди них обязательно есть решение задачи (если оно существует),</w:t>
      </w:r>
    </w:p>
    <w:p w14:paraId="2CE2C3AC" w14:textId="48740D40" w:rsidR="00717AC9" w:rsidRPr="008E2733" w:rsidRDefault="00717AC9" w:rsidP="007B7653">
      <w:pPr>
        <w:pStyle w:val="af8"/>
        <w:numPr>
          <w:ilvl w:val="0"/>
          <w:numId w:val="12"/>
        </w:numPr>
        <w:spacing w:line="312" w:lineRule="auto"/>
        <w:jc w:val="both"/>
      </w:pPr>
      <w:r>
        <w:t xml:space="preserve">возврат к уже просмотренным точкам невозможен, то за </w:t>
      </w:r>
      <w:r w:rsidRPr="00B735AB">
        <w:rPr>
          <w:i/>
        </w:rPr>
        <w:t>конечное число</w:t>
      </w:r>
      <w:r>
        <w:t xml:space="preserve"> итераций эта процедура приведет к решению, либо к выводу о том, что </w:t>
      </w:r>
      <w:r w:rsidRPr="00B735AB">
        <w:rPr>
          <w:i/>
          <w:lang w:val="en-US"/>
        </w:rPr>
        <w:t>X</w:t>
      </w:r>
      <w:r w:rsidR="00FD6563">
        <w:t> </w:t>
      </w:r>
      <w:r w:rsidRPr="008107B8">
        <w:t>=</w:t>
      </w:r>
      <w:r w:rsidR="00FD6563">
        <w:t> </w:t>
      </w:r>
      <w:r>
        <w:sym w:font="Symbol" w:char="F0C6"/>
      </w:r>
      <w:r w:rsidRPr="008E2733">
        <w:t>.</w:t>
      </w:r>
    </w:p>
    <w:p w14:paraId="12796D23" w14:textId="77777777" w:rsidR="00717AC9" w:rsidRDefault="00717AC9" w:rsidP="00014577">
      <w:pPr>
        <w:spacing w:line="312" w:lineRule="auto"/>
        <w:jc w:val="both"/>
      </w:pPr>
      <w:r>
        <w:t xml:space="preserve">Теоретически не исключается ситуация, когда метод пройдется по всем крайним точкам множества </w:t>
      </w:r>
      <w:r w:rsidRPr="009514DC">
        <w:rPr>
          <w:i/>
          <w:lang w:val="en-US"/>
        </w:rPr>
        <w:t>X</w:t>
      </w:r>
      <w:r>
        <w:t xml:space="preserve"> (и такие патологические примеры построены). Однако, как показывает практика, для большинства задач количество итераций симплекс-метода находится в пределах от </w:t>
      </w:r>
      <w:r w:rsidRPr="009514DC">
        <w:rPr>
          <w:i/>
          <w:lang w:val="en-US"/>
        </w:rPr>
        <w:t>m</w:t>
      </w:r>
      <w:r>
        <w:t xml:space="preserve"> до </w:t>
      </w:r>
      <w:r w:rsidRPr="009514DC">
        <w:rPr>
          <w:i/>
        </w:rPr>
        <w:t>2</w:t>
      </w:r>
      <w:r w:rsidRPr="009514DC">
        <w:rPr>
          <w:i/>
          <w:lang w:val="en-US"/>
        </w:rPr>
        <w:t>m</w:t>
      </w:r>
      <w:r w:rsidRPr="009514DC">
        <w:t>.</w:t>
      </w:r>
    </w:p>
    <w:p w14:paraId="76578533" w14:textId="77777777" w:rsidR="00542648" w:rsidRDefault="00542648" w:rsidP="00014577">
      <w:pPr>
        <w:spacing w:before="120" w:after="120" w:line="312" w:lineRule="auto"/>
        <w:jc w:val="center"/>
        <w:rPr>
          <w:b/>
        </w:rPr>
      </w:pPr>
    </w:p>
    <w:p w14:paraId="14D042EA" w14:textId="7C5ECD8B" w:rsidR="00717AC9" w:rsidRPr="00054FC2" w:rsidRDefault="00717AC9" w:rsidP="00014577">
      <w:pPr>
        <w:spacing w:before="120" w:after="120" w:line="312" w:lineRule="auto"/>
        <w:jc w:val="center"/>
        <w:rPr>
          <w:b/>
        </w:rPr>
      </w:pPr>
      <w:r w:rsidRPr="00054FC2">
        <w:rPr>
          <w:b/>
        </w:rPr>
        <w:t>Алгоритм симплекс-метода</w:t>
      </w:r>
      <w:r w:rsidRPr="008107B8">
        <w:rPr>
          <w:b/>
        </w:rPr>
        <w:t xml:space="preserve"> </w:t>
      </w:r>
      <w:r w:rsidRPr="00054FC2">
        <w:rPr>
          <w:b/>
        </w:rPr>
        <w:t>решени</w:t>
      </w:r>
      <w:r w:rsidR="009D2A13">
        <w:rPr>
          <w:b/>
        </w:rPr>
        <w:t>я</w:t>
      </w:r>
      <w:r w:rsidRPr="00054FC2">
        <w:rPr>
          <w:b/>
        </w:rPr>
        <w:t xml:space="preserve"> основной </w:t>
      </w:r>
      <w:r w:rsidR="009D2A13">
        <w:rPr>
          <w:b/>
        </w:rPr>
        <w:t>ЗЛП</w:t>
      </w:r>
    </w:p>
    <w:p w14:paraId="14A3CCA6" w14:textId="77777777" w:rsidR="00717AC9" w:rsidRDefault="00717AC9" w:rsidP="00542648">
      <w:pPr>
        <w:spacing w:line="312" w:lineRule="auto"/>
        <w:ind w:firstLine="708"/>
        <w:jc w:val="both"/>
      </w:pPr>
      <w:r>
        <w:t>Рассмотрим основную ЗЛП:</w:t>
      </w:r>
    </w:p>
    <w:p w14:paraId="10A54EDC" w14:textId="77777777" w:rsidR="00014577" w:rsidRDefault="007E1DB2" w:rsidP="007E1DB2">
      <w:pPr>
        <w:spacing w:line="312" w:lineRule="auto"/>
        <w:ind w:firstLine="708"/>
      </w:pPr>
      <w:r w:rsidRPr="00054FC2">
        <w:rPr>
          <w:position w:val="-20"/>
        </w:rPr>
        <w:object w:dxaOrig="5420" w:dyaOrig="480" w14:anchorId="277CECFB">
          <v:shape id="_x0000_i1028" type="#_x0000_t75" style="width:270.8pt;height:24.2pt" o:ole="">
            <v:imagedata r:id="rId20" o:title=""/>
          </v:shape>
          <o:OLEObject Type="Embed" ProgID="Equation.DSMT4" ShapeID="_x0000_i1028" DrawAspect="Content" ObjectID="_1772635709" r:id="rId21"/>
        </w:object>
      </w:r>
      <w:r w:rsidR="00717AC9" w:rsidRPr="00A76783">
        <w:t xml:space="preserve">, </w:t>
      </w:r>
    </w:p>
    <w:p w14:paraId="6AEEB446" w14:textId="28E913B2" w:rsidR="00717AC9" w:rsidRPr="00A76783" w:rsidRDefault="00717AC9" w:rsidP="007E1D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proofErr w:type="gramStart"/>
      <w:r w:rsidRPr="00A76783">
        <w:rPr>
          <w:i/>
          <w:lang w:val="en-US"/>
        </w:rPr>
        <w:t>m</w:t>
      </w:r>
      <w:proofErr w:type="gramEnd"/>
      <w:r w:rsidR="00FD6563">
        <w:rPr>
          <w:i/>
          <w:lang w:val="en-US"/>
        </w:rPr>
        <w:t> </w:t>
      </w:r>
      <w:r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матрица, </w:t>
      </w:r>
      <w:r w:rsidRPr="00A76783">
        <w:rPr>
          <w:i/>
          <w:lang w:val="en-US"/>
        </w:rPr>
        <w:t>b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="00FD6563" w:rsidRPr="00FD6563">
        <w:rPr>
          <w:lang w:val="en-US"/>
        </w:rPr>
        <w:t> </w:t>
      </w:r>
      <w:r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t xml:space="preserve">1) – </w:t>
      </w:r>
      <w:r>
        <w:t>вектор</w:t>
      </w:r>
    </w:p>
    <w:p w14:paraId="737AB2F9" w14:textId="43848158" w:rsidR="00014577" w:rsidRDefault="007E1DB2" w:rsidP="007E1DB2">
      <w:pPr>
        <w:spacing w:line="312" w:lineRule="auto"/>
        <w:ind w:firstLine="708"/>
      </w:pPr>
      <w:r w:rsidRPr="007E1DB2">
        <w:rPr>
          <w:position w:val="-86"/>
        </w:rPr>
        <w:object w:dxaOrig="2439" w:dyaOrig="1840" w14:anchorId="44DD92B6">
          <v:shape id="_x0000_i1029" type="#_x0000_t75" style="width:123.05pt;height:93.5pt" o:ole="" fillcolor="window">
            <v:imagedata r:id="rId22" o:title=""/>
          </v:shape>
          <o:OLEObject Type="Embed" ProgID="Equation.DSMT4" ShapeID="_x0000_i1029" DrawAspect="Content" ObjectID="_1772635710" r:id="rId23"/>
        </w:object>
      </w:r>
      <w:r w:rsidR="00717AC9" w:rsidRPr="00A76783">
        <w:t xml:space="preserve">, </w:t>
      </w:r>
    </w:p>
    <w:p w14:paraId="6286D591" w14:textId="62D07DE5" w:rsidR="00717AC9" w:rsidRDefault="00717AC9" w:rsidP="007E1D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 w:rsidRPr="00A76783">
        <w:rPr>
          <w:i/>
          <w:vertAlign w:val="subscript"/>
          <w:lang w:val="en-US"/>
        </w:rPr>
        <w:t>i</w:t>
      </w:r>
      <w:r w:rsidRPr="00A76783">
        <w:rPr>
          <w:vertAlign w:val="subscript"/>
        </w:rPr>
        <w:t xml:space="preserve"> </w:t>
      </w:r>
      <w:r w:rsidRPr="00A76783">
        <w:t>–</w:t>
      </w:r>
      <w:r w:rsidRPr="00A76783">
        <w:rPr>
          <w:vertAlign w:val="subscript"/>
        </w:rPr>
        <w:t xml:space="preserve"> </w:t>
      </w:r>
      <w:r w:rsidRPr="00A76783">
        <w:t>(1</w:t>
      </w:r>
      <w:r w:rsidR="00FD6563">
        <w:rPr>
          <w:lang w:val="en-US"/>
        </w:rPr>
        <w:t> </w:t>
      </w:r>
      <w:r w:rsidR="00FD6563"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строка, </w:t>
      </w:r>
      <w:r w:rsidRPr="00A76783">
        <w:rPr>
          <w:i/>
          <w:lang w:val="en-US"/>
        </w:rPr>
        <w:t>b</w:t>
      </w:r>
      <w:r w:rsidRPr="00A76783">
        <w:rPr>
          <w:i/>
          <w:vertAlign w:val="subscript"/>
          <w:lang w:val="en-US"/>
        </w:rPr>
        <w:t>i</w:t>
      </w:r>
      <w:r w:rsidRPr="00A76783">
        <w:t xml:space="preserve"> – </w:t>
      </w:r>
      <w:r>
        <w:t xml:space="preserve">число, </w:t>
      </w:r>
      <w:r w:rsidRPr="00A76783">
        <w:rPr>
          <w:i/>
          <w:lang w:val="en-US"/>
        </w:rPr>
        <w:t>i</w:t>
      </w:r>
      <w:r>
        <w:rPr>
          <w:lang w:val="en-US"/>
        </w:rPr>
        <w:sym w:font="Symbol" w:char="F0CE"/>
      </w:r>
      <w:r w:rsidRPr="00A76783">
        <w:t>1</w:t>
      </w:r>
      <w:proofErr w:type="gramStart"/>
      <w:r w:rsidRPr="00A76783">
        <w:t>,…,</w:t>
      </w:r>
      <w:proofErr w:type="gramEnd"/>
      <w:r w:rsidR="00FD6563">
        <w:rPr>
          <w:lang w:val="en-US"/>
        </w:rPr>
        <w:t> </w:t>
      </w:r>
      <w:r w:rsidRPr="00A76783">
        <w:rPr>
          <w:i/>
          <w:lang w:val="en-US"/>
        </w:rPr>
        <w:t>m</w:t>
      </w:r>
      <w:r w:rsidRPr="00A76783">
        <w:t>.</w:t>
      </w:r>
    </w:p>
    <w:p w14:paraId="0FB56792" w14:textId="77777777" w:rsidR="007E1DB2" w:rsidRPr="00A76783" w:rsidRDefault="007E1DB2" w:rsidP="007E1DB2">
      <w:pPr>
        <w:spacing w:line="312" w:lineRule="auto"/>
        <w:ind w:firstLine="708"/>
        <w:jc w:val="both"/>
      </w:pPr>
    </w:p>
    <w:p w14:paraId="69BC0A7E" w14:textId="6F05ECD6" w:rsidR="00717AC9" w:rsidRDefault="00717AC9" w:rsidP="007E1DB2">
      <w:pPr>
        <w:spacing w:line="312" w:lineRule="auto"/>
        <w:ind w:firstLine="708"/>
        <w:jc w:val="both"/>
      </w:pPr>
      <w:r>
        <w:lastRenderedPageBreak/>
        <w:t xml:space="preserve">Введем </w:t>
      </w:r>
      <w:r w:rsidRPr="00C6712E">
        <w:rPr>
          <w:i/>
          <w:lang w:val="en-US"/>
        </w:rPr>
        <w:t>m</w:t>
      </w:r>
      <w:r w:rsidRPr="00E706AE">
        <w:t>-</w:t>
      </w:r>
      <w:r>
        <w:t xml:space="preserve">переменных: </w:t>
      </w:r>
      <w:r w:rsidR="00FD6563" w:rsidRPr="000F347D">
        <w:rPr>
          <w:position w:val="-50"/>
        </w:rPr>
        <w:object w:dxaOrig="2180" w:dyaOrig="1120" w14:anchorId="03522C82">
          <v:shape id="_x0000_i1030" type="#_x0000_t75" style="width:109.6pt;height:56.95pt" o:ole="">
            <v:imagedata r:id="rId24" o:title=""/>
          </v:shape>
          <o:OLEObject Type="Embed" ProgID="Equation.DSMT4" ShapeID="_x0000_i1030" DrawAspect="Content" ObjectID="_1772635711" r:id="rId25"/>
        </w:object>
      </w:r>
      <w:r w:rsidR="00014577" w:rsidRPr="00E015D0">
        <w:t>.</w:t>
      </w:r>
    </w:p>
    <w:p w14:paraId="3F41AA36" w14:textId="77777777" w:rsidR="007E1DB2" w:rsidRPr="00E015D0" w:rsidRDefault="007E1DB2" w:rsidP="007E1DB2">
      <w:pPr>
        <w:spacing w:line="312" w:lineRule="auto"/>
        <w:ind w:firstLine="708"/>
        <w:jc w:val="both"/>
      </w:pPr>
    </w:p>
    <w:p w14:paraId="6DEB7669" w14:textId="23362583" w:rsidR="0070084B" w:rsidRPr="00E015D0" w:rsidRDefault="00717AC9" w:rsidP="007E1DB2">
      <w:pPr>
        <w:spacing w:line="312" w:lineRule="auto"/>
        <w:ind w:left="708"/>
        <w:jc w:val="both"/>
      </w:pPr>
      <w:r>
        <w:t xml:space="preserve">Итак, допустимое множество </w:t>
      </w:r>
      <w:r w:rsidRPr="00E706AE">
        <w:rPr>
          <w:i/>
          <w:lang w:val="en-US"/>
        </w:rPr>
        <w:t>X</w:t>
      </w:r>
      <w:r w:rsidRPr="00E706AE">
        <w:t xml:space="preserve"> </w:t>
      </w:r>
      <w:r>
        <w:t xml:space="preserve">ограниченно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lang w:val="en-US"/>
        </w:rPr>
        <w:t> </w:t>
      </w:r>
      <w:r w:rsidRPr="00A76783">
        <w:t>+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>)</w:t>
      </w:r>
      <w:r>
        <w:t xml:space="preserve"> – гиперплоскостями:</w:t>
      </w:r>
      <w:r w:rsidRPr="00A76783">
        <w:t xml:space="preserve"> </w:t>
      </w:r>
      <w:r w:rsidR="00FD6563" w:rsidRPr="000F347D">
        <w:rPr>
          <w:position w:val="-38"/>
        </w:rPr>
        <w:object w:dxaOrig="1680" w:dyaOrig="880" w14:anchorId="02822948">
          <v:shape id="_x0000_i1031" type="#_x0000_t75" style="width:83.8pt;height:45.15pt" o:ole="" fillcolor="window">
            <v:imagedata r:id="rId26" o:title=""/>
          </v:shape>
          <o:OLEObject Type="Embed" ProgID="Equation.DSMT4" ShapeID="_x0000_i1031" DrawAspect="Content" ObjectID="_1772635712" r:id="rId27"/>
        </w:object>
      </w:r>
      <w:r w:rsidR="00014577" w:rsidRPr="00E015D0">
        <w:t>.</w:t>
      </w:r>
    </w:p>
    <w:p w14:paraId="6F49DCB1" w14:textId="552BB075" w:rsidR="0070084B" w:rsidRPr="00E015D0" w:rsidRDefault="0070084B">
      <w:pPr>
        <w:spacing w:after="160" w:line="259" w:lineRule="auto"/>
      </w:pPr>
    </w:p>
    <w:p w14:paraId="7D2A96E6" w14:textId="36760AD5" w:rsidR="00717AC9" w:rsidRPr="00D6772B" w:rsidRDefault="00717AC9" w:rsidP="007B7653">
      <w:pPr>
        <w:pStyle w:val="af8"/>
        <w:numPr>
          <w:ilvl w:val="0"/>
          <w:numId w:val="9"/>
        </w:numPr>
        <w:spacing w:before="120" w:after="120" w:line="312" w:lineRule="auto"/>
        <w:ind w:left="425" w:hanging="357"/>
        <w:rPr>
          <w:b/>
        </w:rPr>
      </w:pPr>
      <w:r w:rsidRPr="00D6772B">
        <w:rPr>
          <w:b/>
        </w:rPr>
        <w:t>Алгоритм поиска крайней точки</w:t>
      </w:r>
    </w:p>
    <w:p w14:paraId="65EBE007" w14:textId="31C28EC7" w:rsidR="00717AC9" w:rsidRDefault="00717AC9" w:rsidP="007E1DB2">
      <w:pPr>
        <w:spacing w:line="312" w:lineRule="auto"/>
        <w:ind w:firstLine="68"/>
        <w:jc w:val="both"/>
      </w:pPr>
      <w:r>
        <w:t>Имеем систему:</w:t>
      </w:r>
    </w:p>
    <w:p w14:paraId="24FE4ABB" w14:textId="37E25156" w:rsidR="00717AC9" w:rsidRDefault="007E1DB2" w:rsidP="007E1DB2">
      <w:pPr>
        <w:spacing w:line="312" w:lineRule="auto"/>
        <w:ind w:firstLine="708"/>
        <w:rPr>
          <w:lang w:val="en-US"/>
        </w:rPr>
      </w:pPr>
      <w:r w:rsidRPr="0070084B">
        <w:rPr>
          <w:position w:val="-108"/>
          <w:lang w:val="en-US"/>
        </w:rPr>
        <w:object w:dxaOrig="2820" w:dyaOrig="2280" w14:anchorId="7C02C746">
          <v:shape id="_x0000_i1032" type="#_x0000_t75" style="width:140.8pt;height:117.65pt" o:ole="">
            <v:imagedata r:id="rId28" o:title=""/>
          </v:shape>
          <o:OLEObject Type="Embed" ProgID="Equation.DSMT4" ShapeID="_x0000_i1032" DrawAspect="Content" ObjectID="_1772635713" r:id="rId29"/>
        </w:object>
      </w:r>
    </w:p>
    <w:p w14:paraId="4A85A7C6" w14:textId="5A5DBF16" w:rsidR="00717AC9" w:rsidRDefault="00CF31FC" w:rsidP="007E1DB2">
      <w:pPr>
        <w:spacing w:line="312" w:lineRule="auto"/>
        <w:ind w:firstLine="360"/>
        <w:jc w:val="both"/>
      </w:pPr>
      <w:r>
        <w:rPr>
          <w:noProof/>
        </w:rPr>
        <w:pict w14:anchorId="75D75966">
          <v:shape id="_x0000_s4062" type="#_x0000_t75" style="position:absolute;left:0;text-align:left;margin-left:390.45pt;margin-top:24.85pt;width:85.45pt;height:59.55pt;z-index:-251629568;mso-position-horizontal-relative:margin;mso-position-vertical-relative:margin" wrapcoords="-87 0 -87 21474 21600 21474 21600 0 -87 0">
            <v:imagedata r:id="rId30" o:title="47"/>
            <w10:wrap type="tight" anchorx="margin" anchory="margin"/>
          </v:shape>
        </w:pict>
      </w:r>
      <w:r w:rsidR="00717AC9">
        <w:t>Т.к. в крайней точке неравенство заменяется равенством, то используем метод Жордановых исключений для решения системы линейных уравнений.</w:t>
      </w:r>
    </w:p>
    <w:p w14:paraId="0482277B" w14:textId="5BC2C71E" w:rsidR="00717AC9" w:rsidRDefault="007E1DB2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 </w:t>
      </w:r>
      <w:r w:rsidR="00717AC9">
        <w:t xml:space="preserve">Если </w:t>
      </w:r>
      <w:r w:rsidR="00717AC9" w:rsidRPr="00C6712E">
        <w:sym w:font="Symbol" w:char="F022"/>
      </w:r>
      <w:r w:rsidR="00717AC9" w:rsidRPr="007E1DB2">
        <w:rPr>
          <w:i/>
          <w:lang w:val="en-US"/>
        </w:rPr>
        <w:t>i</w:t>
      </w:r>
      <w:r w:rsidR="00717AC9" w:rsidRPr="007E1DB2">
        <w:rPr>
          <w:i/>
        </w:rPr>
        <w:t xml:space="preserve"> </w:t>
      </w:r>
      <w:r w:rsidR="00FD6563" w:rsidRPr="007E1DB2">
        <w:rPr>
          <w:i/>
        </w:rPr>
        <w:t xml:space="preserve"> </w:t>
      </w:r>
      <w:r w:rsidR="00717AC9">
        <w:t>–</w:t>
      </w:r>
      <w:r w:rsidR="00717AC9" w:rsidRPr="007E1DB2">
        <w:rPr>
          <w:i/>
          <w:lang w:val="en-US"/>
        </w:rPr>
        <w:t>b</w:t>
      </w:r>
      <w:r w:rsidR="00717AC9" w:rsidRPr="007E1DB2">
        <w:rPr>
          <w:i/>
          <w:vertAlign w:val="subscript"/>
          <w:lang w:val="en-US"/>
        </w:rPr>
        <w:t>i</w:t>
      </w:r>
      <w:r w:rsidR="00FD6563" w:rsidRPr="007E1DB2">
        <w:rPr>
          <w:lang w:val="en-US"/>
        </w:rPr>
        <w:t> </w:t>
      </w:r>
      <w:r w:rsidR="00717AC9" w:rsidRPr="008D2BB1">
        <w:t>&gt;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>
        <w:t xml:space="preserve">, то крайняя точка найдена, это точка </w:t>
      </w:r>
      <w:r w:rsidR="00717AC9" w:rsidRPr="007E1DB2">
        <w:rPr>
          <w:i/>
        </w:rPr>
        <w:t>х</w:t>
      </w:r>
      <w:r w:rsidR="00FD6563" w:rsidRPr="007E1DB2">
        <w:rPr>
          <w:lang w:val="en-US"/>
        </w:rPr>
        <w:t> </w:t>
      </w:r>
      <w:r w:rsidR="00717AC9" w:rsidRPr="008D2BB1">
        <w:t>=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 w:rsidRPr="006B5DEE">
        <w:t>.</w:t>
      </w:r>
      <w:r w:rsidR="00F52118">
        <w:tab/>
      </w:r>
    </w:p>
    <w:p w14:paraId="0D1FFC79" w14:textId="77777777" w:rsidR="007E1DB2" w:rsidRDefault="007E1DB2" w:rsidP="007E1DB2">
      <w:pPr>
        <w:spacing w:line="312" w:lineRule="auto"/>
        <w:ind w:firstLine="360"/>
        <w:jc w:val="both"/>
      </w:pPr>
    </w:p>
    <w:p w14:paraId="10B4F98B" w14:textId="77777777" w:rsidR="007E1DB2" w:rsidRPr="00320587" w:rsidRDefault="007E1DB2" w:rsidP="007E1DB2">
      <w:pPr>
        <w:spacing w:line="312" w:lineRule="auto"/>
        <w:ind w:firstLine="360"/>
        <w:jc w:val="both"/>
      </w:pPr>
    </w:p>
    <w:p w14:paraId="334BBEB3" w14:textId="151B18B0" w:rsidR="00D6772B" w:rsidRDefault="00CF31FC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rPr>
          <w:noProof/>
        </w:rPr>
        <w:pict w14:anchorId="79CE75F0">
          <v:shape id="_x0000_s4063" type="#_x0000_t75" style="position:absolute;left:0;text-align:left;margin-left:378.85pt;margin-top:33.4pt;width:84.45pt;height:68.05pt;z-index:-251628544;mso-position-horizontal-relative:margin" wrapcoords="-200 0 -200 21352 21600 21352 21600 0 -200 0">
            <v:imagedata r:id="rId31" o:title="48"/>
            <w10:wrap type="tight" anchorx="margin"/>
          </v:shape>
        </w:pict>
      </w:r>
      <w:r w:rsidR="00717AC9">
        <w:t xml:space="preserve">Если существуют </w:t>
      </w:r>
      <w:r w:rsidR="00717AC9" w:rsidRPr="007E1DB2">
        <w:rPr>
          <w:i/>
          <w:lang w:val="en-US"/>
        </w:rPr>
        <w:t>s</w:t>
      </w:r>
      <w:r w:rsidR="00717AC9" w:rsidRPr="008D2BB1">
        <w:t>: –</w:t>
      </w:r>
      <w:proofErr w:type="spellStart"/>
      <w:r w:rsidR="00717AC9" w:rsidRPr="007E1DB2">
        <w:rPr>
          <w:i/>
          <w:lang w:val="en-US"/>
        </w:rPr>
        <w:t>b</w:t>
      </w:r>
      <w:r w:rsidR="00717AC9" w:rsidRPr="007E1DB2">
        <w:rPr>
          <w:i/>
          <w:vertAlign w:val="subscript"/>
          <w:lang w:val="en-US"/>
        </w:rPr>
        <w:t>s</w:t>
      </w:r>
      <w:proofErr w:type="spellEnd"/>
      <w:r w:rsidR="00FD6563" w:rsidRPr="007E1DB2">
        <w:rPr>
          <w:vertAlign w:val="subscript"/>
          <w:lang w:val="en-US"/>
        </w:rPr>
        <w:t> </w:t>
      </w:r>
      <w:r w:rsidR="00717AC9" w:rsidRPr="008D2BB1">
        <w:t>&lt;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>
        <w:t>, то</w:t>
      </w:r>
      <w:r w:rsidR="00717AC9">
        <w:rPr>
          <w:position w:val="-10"/>
        </w:rPr>
        <w:object w:dxaOrig="180" w:dyaOrig="340" w14:anchorId="3411FA8B">
          <v:shape id="_x0000_i1033" type="#_x0000_t75" style="width:7.5pt;height:16.65pt" o:ole="" fillcolor="window">
            <v:imagedata r:id="rId32" o:title=""/>
          </v:shape>
          <o:OLEObject Type="Embed" ProgID="Equation.3" ShapeID="_x0000_i1033" DrawAspect="Content" ObjectID="_1772635714" r:id="rId33"/>
        </w:object>
      </w:r>
      <w:r w:rsidR="00717AC9">
        <w:t>рассмотрим  коэффициенты</w:t>
      </w:r>
      <w:r w:rsidR="00717AC9" w:rsidRPr="00C6712E">
        <w:t xml:space="preserve"> </w:t>
      </w:r>
      <w:r w:rsidR="00717AC9" w:rsidRPr="007E1DB2">
        <w:rPr>
          <w:i/>
          <w:lang w:val="en-US"/>
        </w:rPr>
        <w:t>a</w:t>
      </w:r>
      <w:r w:rsidR="00717AC9" w:rsidRPr="007E1DB2">
        <w:rPr>
          <w:i/>
          <w:vertAlign w:val="subscript"/>
          <w:lang w:val="en-US"/>
        </w:rPr>
        <w:t>s</w:t>
      </w:r>
      <w:r w:rsidR="00717AC9" w:rsidRPr="007E1DB2">
        <w:rPr>
          <w:vertAlign w:val="subscript"/>
        </w:rPr>
        <w:t>1</w:t>
      </w:r>
      <w:r w:rsidR="00717AC9" w:rsidRPr="008D2BB1">
        <w:t>,…,</w:t>
      </w:r>
      <w:r w:rsidR="00FD6563" w:rsidRPr="007E1DB2">
        <w:rPr>
          <w:lang w:val="en-US"/>
        </w:rPr>
        <w:t> </w:t>
      </w:r>
      <w:proofErr w:type="spellStart"/>
      <w:r w:rsidR="00717AC9" w:rsidRPr="007E1DB2">
        <w:rPr>
          <w:i/>
          <w:lang w:val="en-US"/>
        </w:rPr>
        <w:t>a</w:t>
      </w:r>
      <w:r w:rsidR="00717AC9" w:rsidRPr="007E1DB2">
        <w:rPr>
          <w:i/>
          <w:vertAlign w:val="subscript"/>
          <w:lang w:val="en-US"/>
        </w:rPr>
        <w:t>sn</w:t>
      </w:r>
      <w:proofErr w:type="spellEnd"/>
      <w:r w:rsidR="00717AC9">
        <w:t>. Если все они</w:t>
      </w:r>
      <w:r w:rsidR="00717AC9" w:rsidRPr="008D2BB1">
        <w:t xml:space="preserve"> </w:t>
      </w:r>
      <w:r w:rsidR="00717AC9">
        <w:sym w:font="Symbol" w:char="F0A3"/>
      </w:r>
      <w:r w:rsidR="000E03E1">
        <w:t xml:space="preserve"> </w:t>
      </w:r>
      <w:r w:rsidR="00717AC9" w:rsidRPr="008D2BB1">
        <w:t>0</w:t>
      </w:r>
      <w:r w:rsidR="00717AC9">
        <w:t xml:space="preserve">, то </w:t>
      </w:r>
    </w:p>
    <w:p w14:paraId="7A76405A" w14:textId="6E89DCF0" w:rsidR="00D6772B" w:rsidRDefault="00F52118" w:rsidP="00D6772B">
      <w:pPr>
        <w:pStyle w:val="af8"/>
        <w:spacing w:line="312" w:lineRule="auto"/>
        <w:contextualSpacing w:val="0"/>
        <w:jc w:val="center"/>
      </w:pPr>
      <w:r w:rsidRPr="00FD6563">
        <w:rPr>
          <w:position w:val="-38"/>
          <w:lang w:val="en-US"/>
        </w:rPr>
        <w:object w:dxaOrig="2260" w:dyaOrig="639" w14:anchorId="30C57E3D">
          <v:shape id="_x0000_i1034" type="#_x0000_t75" style="width:112.85pt;height:31.7pt" o:ole="">
            <v:imagedata r:id="rId34" o:title=""/>
          </v:shape>
          <o:OLEObject Type="Embed" ProgID="Equation.DSMT4" ShapeID="_x0000_i1034" DrawAspect="Content" ObjectID="_1772635715" r:id="rId35"/>
        </w:object>
      </w:r>
    </w:p>
    <w:p w14:paraId="4E2001A8" w14:textId="7EECBB7C" w:rsidR="00D6772B" w:rsidRDefault="00717AC9" w:rsidP="00D6772B">
      <w:pPr>
        <w:pStyle w:val="af8"/>
        <w:spacing w:line="312" w:lineRule="auto"/>
        <w:contextualSpacing w:val="0"/>
        <w:jc w:val="both"/>
      </w:pPr>
      <w:r w:rsidRPr="008D2BB1">
        <w:t xml:space="preserve"> </w:t>
      </w:r>
      <w:r>
        <w:sym w:font="Symbol" w:char="F0DE"/>
      </w:r>
      <w:r w:rsidRPr="008D2BB1">
        <w:t xml:space="preserve"> </w:t>
      </w:r>
      <w:r>
        <w:t>допустимое множество пусто, крайних точек нет</w:t>
      </w:r>
      <w:r w:rsidRPr="006B5DEE">
        <w:t>.</w:t>
      </w:r>
    </w:p>
    <w:p w14:paraId="536F76FF" w14:textId="77777777" w:rsidR="007E1DB2" w:rsidRDefault="007E1DB2" w:rsidP="00D6772B">
      <w:pPr>
        <w:pStyle w:val="af8"/>
        <w:spacing w:line="312" w:lineRule="auto"/>
        <w:contextualSpacing w:val="0"/>
        <w:jc w:val="both"/>
      </w:pPr>
    </w:p>
    <w:p w14:paraId="702A6154" w14:textId="3A14C51D" w:rsidR="00D6772B" w:rsidRDefault="00717AC9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Иначе: </w:t>
      </w:r>
      <w:proofErr w:type="gramStart"/>
      <w:r>
        <w:t>при</w:t>
      </w:r>
      <w:proofErr w:type="gramEnd"/>
      <w:r w:rsidRPr="008D2BB1">
        <w:t xml:space="preserve"> </w:t>
      </w:r>
      <w:r w:rsidR="009D42EB" w:rsidRPr="009D42EB">
        <w:rPr>
          <w:position w:val="-12"/>
        </w:rPr>
        <w:object w:dxaOrig="760" w:dyaOrig="360" w14:anchorId="4A8C0B60">
          <v:shape id="_x0000_i1035" type="#_x0000_t75" style="width:37.6pt;height:17.75pt" o:ole="">
            <v:imagedata r:id="rId36" o:title=""/>
          </v:shape>
          <o:OLEObject Type="Embed" ProgID="Equation.DSMT4" ShapeID="_x0000_i1035" DrawAspect="Content" ObjectID="_1772635716" r:id="rId37"/>
        </w:object>
      </w:r>
      <w:r>
        <w:t xml:space="preserve"> существует</w:t>
      </w:r>
      <w:r w:rsidR="000E03E1" w:rsidRPr="00554D1A">
        <w:t xml:space="preserve"> </w:t>
      </w:r>
      <w:r w:rsidR="009D42EB" w:rsidRPr="009D42EB">
        <w:rPr>
          <w:position w:val="-12"/>
        </w:rPr>
        <w:object w:dxaOrig="940" w:dyaOrig="360" w14:anchorId="18CAA317">
          <v:shape id="_x0000_i1036" type="#_x0000_t75" style="width:47.8pt;height:17.75pt" o:ole="">
            <v:imagedata r:id="rId38" o:title=""/>
          </v:shape>
          <o:OLEObject Type="Embed" ProgID="Equation.DSMT4" ShapeID="_x0000_i1036" DrawAspect="Content" ObjectID="_1772635717" r:id="rId39"/>
        </w:object>
      </w:r>
      <w:r>
        <w:t>. Тогда делается один шаг Жордановых преобразований, который состоит в замене координат</w:t>
      </w:r>
      <w:r w:rsidR="00FD6563" w:rsidRPr="00FD6563">
        <w:t xml:space="preserve"> </w:t>
      </w:r>
      <w:r w:rsidR="00D6772B" w:rsidRPr="009D42EB">
        <w:rPr>
          <w:position w:val="-12"/>
        </w:rPr>
        <w:object w:dxaOrig="840" w:dyaOrig="360" w14:anchorId="664A042C">
          <v:shape id="_x0000_i1037" type="#_x0000_t75" style="width:41.9pt;height:17.75pt" o:ole="">
            <v:imagedata r:id="rId40" o:title=""/>
          </v:shape>
          <o:OLEObject Type="Embed" ProgID="Equation.DSMT4" ShapeID="_x0000_i1037" DrawAspect="Content" ObjectID="_1772635718" r:id="rId41"/>
        </w:object>
      </w:r>
      <w:r w:rsidRPr="006B5DEE">
        <w:t>.</w:t>
      </w:r>
      <w:r w:rsidRPr="00A51A3E">
        <w:t xml:space="preserve"> </w:t>
      </w:r>
      <w:r>
        <w:t xml:space="preserve">Из </w:t>
      </w:r>
      <w:r w:rsidR="00F52118">
        <w:rPr>
          <w:lang w:val="en-US"/>
        </w:rPr>
        <w:t>s</w:t>
      </w:r>
      <w:r w:rsidRPr="00EB70C2">
        <w:t>-</w:t>
      </w:r>
      <w:r>
        <w:t>го уравнения:</w:t>
      </w:r>
    </w:p>
    <w:p w14:paraId="4FEDFE1B" w14:textId="13B637E5" w:rsidR="00717AC9" w:rsidRDefault="009D42EB" w:rsidP="00D6772B">
      <w:pPr>
        <w:pStyle w:val="af8"/>
        <w:spacing w:line="312" w:lineRule="auto"/>
        <w:contextualSpacing w:val="0"/>
        <w:jc w:val="center"/>
      </w:pPr>
      <w:r w:rsidRPr="009D42EB">
        <w:rPr>
          <w:position w:val="-32"/>
        </w:rPr>
        <w:object w:dxaOrig="2780" w:dyaOrig="580" w14:anchorId="08D5279B">
          <v:shape id="_x0000_i1038" type="#_x0000_t75" style="width:139.15pt;height:27.95pt" o:ole="">
            <v:imagedata r:id="rId42" o:title=""/>
          </v:shape>
          <o:OLEObject Type="Embed" ProgID="Equation.DSMT4" ShapeID="_x0000_i1038" DrawAspect="Content" ObjectID="_1772635719" r:id="rId43"/>
        </w:object>
      </w:r>
      <w:r w:rsidR="00717AC9">
        <w:t>.</w:t>
      </w:r>
    </w:p>
    <w:p w14:paraId="783A3E4D" w14:textId="4682704D" w:rsidR="00717AC9" w:rsidRDefault="00717AC9" w:rsidP="00041CC9">
      <w:pPr>
        <w:pStyle w:val="af8"/>
        <w:spacing w:line="312" w:lineRule="auto"/>
        <w:ind w:left="0" w:firstLine="426"/>
        <w:contextualSpacing w:val="0"/>
        <w:jc w:val="both"/>
      </w:pPr>
      <w:r>
        <w:t xml:space="preserve">Подставим </w:t>
      </w:r>
      <w:proofErr w:type="spellStart"/>
      <w:r w:rsidRPr="000451CA">
        <w:rPr>
          <w:i/>
          <w:lang w:val="en-US"/>
        </w:rPr>
        <w:t>x</w:t>
      </w:r>
      <w:r w:rsidRPr="000451CA">
        <w:rPr>
          <w:i/>
          <w:vertAlign w:val="subscript"/>
          <w:lang w:val="en-US"/>
        </w:rPr>
        <w:t>r</w:t>
      </w:r>
      <w:proofErr w:type="spellEnd"/>
      <w:r>
        <w:t xml:space="preserve"> в другие уравнения системы:</w:t>
      </w:r>
    </w:p>
    <w:p w14:paraId="160E1C53" w14:textId="6ACD7833" w:rsidR="000E03E1" w:rsidRPr="00554D1A" w:rsidRDefault="00F52118" w:rsidP="00D6772B">
      <w:pPr>
        <w:pStyle w:val="af8"/>
        <w:spacing w:line="312" w:lineRule="auto"/>
        <w:ind w:left="0"/>
        <w:contextualSpacing w:val="0"/>
        <w:jc w:val="center"/>
      </w:pPr>
      <w:r w:rsidRPr="009D42EB">
        <w:rPr>
          <w:position w:val="-32"/>
        </w:rPr>
        <w:object w:dxaOrig="2980" w:dyaOrig="600" w14:anchorId="745D2093">
          <v:shape id="_x0000_i1039" type="#_x0000_t75" style="width:148.3pt;height:30.1pt" o:ole="">
            <v:imagedata r:id="rId44" o:title=""/>
          </v:shape>
          <o:OLEObject Type="Embed" ProgID="Equation.DSMT4" ShapeID="_x0000_i1039" DrawAspect="Content" ObjectID="_1772635720" r:id="rId45"/>
        </w:object>
      </w:r>
      <w:r w:rsidR="000E03E1" w:rsidRPr="00554D1A">
        <w:t>,</w:t>
      </w:r>
    </w:p>
    <w:p w14:paraId="6A457C71" w14:textId="330AFF17" w:rsidR="000E03E1" w:rsidRDefault="00717AC9" w:rsidP="00041CC9">
      <w:pPr>
        <w:pStyle w:val="af8"/>
        <w:tabs>
          <w:tab w:val="left" w:pos="426"/>
        </w:tabs>
        <w:spacing w:line="312" w:lineRule="auto"/>
        <w:ind w:left="0"/>
        <w:contextualSpacing w:val="0"/>
        <w:jc w:val="both"/>
      </w:pPr>
      <w:r w:rsidRPr="00554D1A">
        <w:t xml:space="preserve"> </w:t>
      </w:r>
      <w:r w:rsidR="00041CC9">
        <w:tab/>
      </w:r>
      <w:r w:rsidR="000E03E1" w:rsidRPr="00554D1A">
        <w:t>г</w:t>
      </w:r>
      <w:r>
        <w:t>де</w:t>
      </w:r>
    </w:p>
    <w:p w14:paraId="3F115F0F" w14:textId="439D0D87" w:rsidR="00717AC9" w:rsidRPr="00554D1A" w:rsidRDefault="00F52118" w:rsidP="00D6772B">
      <w:pPr>
        <w:pStyle w:val="af8"/>
        <w:spacing w:line="312" w:lineRule="auto"/>
        <w:ind w:left="0"/>
        <w:contextualSpacing w:val="0"/>
        <w:jc w:val="right"/>
      </w:pPr>
      <w:r w:rsidRPr="002D391E">
        <w:rPr>
          <w:position w:val="-30"/>
        </w:rPr>
        <w:object w:dxaOrig="4300" w:dyaOrig="720" w14:anchorId="33B79B3E">
          <v:shape id="_x0000_i1040" type="#_x0000_t75" style="width:216.55pt;height:36.55pt" o:ole="">
            <v:imagedata r:id="rId46" o:title=""/>
          </v:shape>
          <o:OLEObject Type="Embed" ProgID="Equation.DSMT4" ShapeID="_x0000_i1040" DrawAspect="Content" ObjectID="_1772635721" r:id="rId47"/>
        </w:object>
      </w:r>
      <w:r w:rsidR="000E03E1">
        <w:t xml:space="preserve">                                         </w:t>
      </w:r>
      <w:r w:rsidR="000E03E1" w:rsidRPr="00554D1A">
        <w:t>(1)</w:t>
      </w:r>
    </w:p>
    <w:p w14:paraId="0B5C60E8" w14:textId="4C03BE48" w:rsidR="000E03E1" w:rsidRPr="00EB70C2" w:rsidRDefault="00717AC9" w:rsidP="00041CC9">
      <w:pPr>
        <w:pStyle w:val="af8"/>
        <w:spacing w:line="312" w:lineRule="auto"/>
        <w:ind w:left="0" w:firstLine="426"/>
        <w:contextualSpacing w:val="0"/>
        <w:jc w:val="both"/>
      </w:pPr>
      <w:r>
        <w:t xml:space="preserve">В новом </w:t>
      </w:r>
      <w:r w:rsidR="00F52118">
        <w:rPr>
          <w:i/>
          <w:lang w:val="en-US"/>
        </w:rPr>
        <w:t>s</w:t>
      </w:r>
      <w:r w:rsidRPr="00B64714">
        <w:t>-</w:t>
      </w:r>
      <w:r>
        <w:t>м уравнении:</w:t>
      </w:r>
    </w:p>
    <w:p w14:paraId="67DC7FDC" w14:textId="0A00B7F6" w:rsidR="00717AC9" w:rsidRPr="000E03E1" w:rsidRDefault="00F52118" w:rsidP="00D6772B">
      <w:pPr>
        <w:pStyle w:val="af8"/>
        <w:spacing w:line="312" w:lineRule="auto"/>
        <w:ind w:left="0"/>
        <w:contextualSpacing w:val="0"/>
        <w:jc w:val="right"/>
      </w:pPr>
      <w:r w:rsidRPr="002D391E">
        <w:rPr>
          <w:position w:val="-30"/>
          <w:lang w:val="en-US"/>
        </w:rPr>
        <w:object w:dxaOrig="3879" w:dyaOrig="720" w14:anchorId="25CB6C79">
          <v:shape id="_x0000_i1041" type="#_x0000_t75" style="width:210.65pt;height:36.55pt" o:ole="">
            <v:imagedata r:id="rId48" o:title=""/>
          </v:shape>
          <o:OLEObject Type="Embed" ProgID="Equation.DSMT4" ShapeID="_x0000_i1041" DrawAspect="Content" ObjectID="_1772635722" r:id="rId49"/>
        </w:object>
      </w:r>
      <w:r w:rsidR="000E03E1">
        <w:t xml:space="preserve">                                         (2)</w:t>
      </w:r>
    </w:p>
    <w:p w14:paraId="1122137C" w14:textId="7C83C82C" w:rsidR="00717AC9" w:rsidRDefault="00717AC9" w:rsidP="00041CC9">
      <w:pPr>
        <w:pStyle w:val="af8"/>
        <w:spacing w:after="120" w:line="312" w:lineRule="auto"/>
        <w:ind w:left="0" w:firstLine="426"/>
        <w:contextualSpacing w:val="0"/>
        <w:jc w:val="both"/>
      </w:pPr>
      <w:r>
        <w:t>В табличной форме:</w:t>
      </w:r>
    </w:p>
    <w:tbl>
      <w:tblPr>
        <w:tblStyle w:val="af9"/>
        <w:tblW w:w="6735" w:type="dxa"/>
        <w:jc w:val="center"/>
        <w:tblLook w:val="04A0" w:firstRow="1" w:lastRow="0" w:firstColumn="1" w:lastColumn="0" w:noHBand="0" w:noVBand="1"/>
      </w:tblPr>
      <w:tblGrid>
        <w:gridCol w:w="568"/>
        <w:gridCol w:w="451"/>
        <w:gridCol w:w="530"/>
        <w:gridCol w:w="511"/>
        <w:gridCol w:w="530"/>
        <w:gridCol w:w="590"/>
        <w:gridCol w:w="592"/>
        <w:gridCol w:w="589"/>
        <w:gridCol w:w="595"/>
        <w:gridCol w:w="594"/>
        <w:gridCol w:w="595"/>
        <w:gridCol w:w="590"/>
      </w:tblGrid>
      <w:tr w:rsidR="00717AC9" w14:paraId="1B8D1E9E" w14:textId="77777777" w:rsidTr="00D6772B">
        <w:trPr>
          <w:gridAfter w:val="6"/>
          <w:wAfter w:w="3555" w:type="dxa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44826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0CE8B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1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5EC335" w14:textId="063237FB" w:rsidR="00717AC9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  <w:lang w:val="en-US"/>
              </w:rPr>
            </w:pPr>
            <w:proofErr w:type="spellStart"/>
            <w:r w:rsidRPr="00544CA1">
              <w:rPr>
                <w:i/>
                <w:sz w:val="20"/>
                <w:szCs w:val="22"/>
              </w:rPr>
              <w:t>В</w:t>
            </w:r>
            <w:r w:rsidR="00717AC9" w:rsidRPr="00544CA1">
              <w:rPr>
                <w:i/>
                <w:sz w:val="20"/>
                <w:szCs w:val="22"/>
              </w:rPr>
              <w:t>небазисные</w:t>
            </w:r>
            <w:proofErr w:type="spellEnd"/>
          </w:p>
          <w:p w14:paraId="26008430" w14:textId="4F9A3F38" w:rsidR="00F52118" w:rsidRPr="00F52118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>
              <w:rPr>
                <w:i/>
                <w:sz w:val="20"/>
                <w:szCs w:val="22"/>
              </w:rPr>
              <w:t>переменные</w:t>
            </w: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DBE92B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  <w:tr w:rsidR="00717AC9" w14:paraId="03A5B10E" w14:textId="77777777" w:rsidTr="00D6772B">
        <w:trPr>
          <w:jc w:val="center"/>
        </w:trPr>
        <w:tc>
          <w:tcPr>
            <w:tcW w:w="56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DC60F4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80240B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</w:p>
        </w:tc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2F384B4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336A48A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2530FF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79905D2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59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8129DF" w14:textId="77777777" w:rsidR="00717AC9" w:rsidRDefault="00717AC9" w:rsidP="00D6772B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A304605" w14:textId="77777777" w:rsidR="00717AC9" w:rsidRDefault="00717AC9" w:rsidP="00D6772B">
            <w:pPr>
              <w:spacing w:line="312" w:lineRule="auto"/>
            </w:pPr>
          </w:p>
        </w:tc>
        <w:tc>
          <w:tcPr>
            <w:tcW w:w="595" w:type="dxa"/>
            <w:tcBorders>
              <w:top w:val="nil"/>
              <w:right w:val="nil"/>
            </w:tcBorders>
            <w:vAlign w:val="center"/>
          </w:tcPr>
          <w:p w14:paraId="28FB313E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79CE214" w14:textId="77777777" w:rsidR="00717AC9" w:rsidRDefault="00717AC9" w:rsidP="00D6772B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126A26BD" wp14:editId="54864527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2" name="Овал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041E569F" id="Овал 62" o:spid="_x0000_s1026" style="position:absolute;margin-left:-5.2pt;margin-top:1.3pt;width:17pt;height:14.1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899E8D6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3865632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4EFCEE95" w14:textId="77777777" w:rsidTr="00D6772B">
        <w:trPr>
          <w:cantSplit/>
          <w:trHeight w:val="340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  <w:vAlign w:val="center"/>
          </w:tcPr>
          <w:p w14:paraId="0686275A" w14:textId="2561B9E2" w:rsidR="00717AC9" w:rsidRPr="00544CA1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 w:rsidRPr="00544CA1">
              <w:rPr>
                <w:i/>
                <w:sz w:val="20"/>
                <w:szCs w:val="22"/>
              </w:rPr>
              <w:t>Б</w:t>
            </w:r>
            <w:r w:rsidR="00717AC9" w:rsidRPr="00544CA1">
              <w:rPr>
                <w:i/>
                <w:sz w:val="20"/>
                <w:szCs w:val="22"/>
              </w:rPr>
              <w:t>азисные</w:t>
            </w:r>
            <w:r>
              <w:rPr>
                <w:i/>
                <w:sz w:val="20"/>
                <w:szCs w:val="22"/>
              </w:rPr>
              <w:t xml:space="preserve"> переменные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3A06330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0" w:type="dxa"/>
            <w:tcBorders>
              <w:bottom w:val="nil"/>
              <w:right w:val="nil"/>
            </w:tcBorders>
            <w:vAlign w:val="center"/>
          </w:tcPr>
          <w:p w14:paraId="1B0A0AD2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1" w:type="dxa"/>
            <w:tcBorders>
              <w:left w:val="nil"/>
              <w:bottom w:val="nil"/>
              <w:right w:val="nil"/>
            </w:tcBorders>
            <w:vAlign w:val="center"/>
          </w:tcPr>
          <w:p w14:paraId="6B4DE0B8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left w:val="nil"/>
              <w:bottom w:val="nil"/>
            </w:tcBorders>
            <w:vAlign w:val="center"/>
          </w:tcPr>
          <w:p w14:paraId="25B2E928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14:paraId="5BA7762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26D8399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left w:val="nil"/>
              <w:bottom w:val="nil"/>
            </w:tcBorders>
            <w:vAlign w:val="center"/>
          </w:tcPr>
          <w:p w14:paraId="7E5E69F5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5" w:type="dxa"/>
            <w:tcBorders>
              <w:bottom w:val="nil"/>
              <w:right w:val="nil"/>
            </w:tcBorders>
            <w:vAlign w:val="center"/>
          </w:tcPr>
          <w:p w14:paraId="0713D2FE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94" w:type="dxa"/>
            <w:tcBorders>
              <w:left w:val="nil"/>
              <w:bottom w:val="nil"/>
              <w:right w:val="nil"/>
            </w:tcBorders>
            <w:vAlign w:val="center"/>
          </w:tcPr>
          <w:p w14:paraId="1E921ED6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95" w:type="dxa"/>
            <w:tcBorders>
              <w:left w:val="nil"/>
              <w:bottom w:val="nil"/>
            </w:tcBorders>
            <w:vAlign w:val="center"/>
          </w:tcPr>
          <w:p w14:paraId="66B5B2EF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14:paraId="639E67B1" w14:textId="77777777" w:rsidR="00717AC9" w:rsidRPr="00615151" w:rsidRDefault="00717AC9" w:rsidP="00D6772B">
            <w:pPr>
              <w:spacing w:line="312" w:lineRule="auto"/>
              <w:rPr>
                <w:i/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4EACE5C5" w14:textId="77777777" w:rsidTr="00D6772B">
        <w:trPr>
          <w:trHeight w:val="340"/>
          <w:jc w:val="center"/>
        </w:trPr>
        <w:tc>
          <w:tcPr>
            <w:tcW w:w="56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8599894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03F466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167D8337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F909F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3CDB990B" wp14:editId="3E17BF69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34925</wp:posOffset>
                      </wp:positionV>
                      <wp:extent cx="215900" cy="179705"/>
                      <wp:effectExtent l="0" t="0" r="12700" b="10795"/>
                      <wp:wrapNone/>
                      <wp:docPr id="61" name="Овал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0E519D90" id="Овал 61" o:spid="_x0000_s1026" style="position:absolute;margin-left:-3.15pt;margin-top:2.75pt;width:17pt;height:14.1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1DFC2273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6CC2570A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91FC7C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599029F1" w14:textId="77777777" w:rsidR="00717AC9" w:rsidRDefault="00717AC9" w:rsidP="00D6772B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24D670FC" wp14:editId="3016FB9B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5715</wp:posOffset>
                      </wp:positionV>
                      <wp:extent cx="215900" cy="179705"/>
                      <wp:effectExtent l="0" t="0" r="12700" b="10795"/>
                      <wp:wrapNone/>
                      <wp:docPr id="58" name="Овал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24846183" id="Овал 58" o:spid="_x0000_s1026" style="position:absolute;margin-left:-5.05pt;margin-top:.45pt;width:17pt;height:14.1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  <w:r>
              <w:rPr>
                <w:noProof/>
              </w:rPr>
              <w:t xml:space="preserve"> 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0AA5D700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5C350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0492A344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88E1AF5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</w:tr>
      <w:tr w:rsidR="00717AC9" w14:paraId="6AD8335F" w14:textId="77777777" w:rsidTr="00041CC9">
        <w:trPr>
          <w:jc w:val="center"/>
        </w:trPr>
        <w:tc>
          <w:tcPr>
            <w:tcW w:w="568" w:type="dxa"/>
            <w:vMerge/>
            <w:tcBorders>
              <w:left w:val="nil"/>
              <w:right w:val="nil"/>
            </w:tcBorders>
            <w:vAlign w:val="center"/>
          </w:tcPr>
          <w:p w14:paraId="59F79C51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B34C2E5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02257B26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21DDE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4D70CF47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7BCCAA7C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B55320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4842EB09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4A3F8E36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3F9493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39336E8B" w14:textId="77777777" w:rsidR="00717AC9" w:rsidRDefault="00717AC9" w:rsidP="00D6772B">
            <w:pPr>
              <w:spacing w:line="312" w:lineRule="auto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524AB9C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</w:tr>
      <w:tr w:rsidR="00041CC9" w14:paraId="45172538" w14:textId="77777777" w:rsidTr="00D6772B">
        <w:trPr>
          <w:jc w:val="center"/>
        </w:trPr>
        <w:tc>
          <w:tcPr>
            <w:tcW w:w="568" w:type="dxa"/>
            <w:tcBorders>
              <w:left w:val="nil"/>
              <w:bottom w:val="nil"/>
              <w:right w:val="nil"/>
            </w:tcBorders>
            <w:vAlign w:val="center"/>
          </w:tcPr>
          <w:p w14:paraId="01D931A5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4523A7F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619ACC6A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A0EAC7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5A5B922F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603F044" w14:textId="77777777" w:rsidR="00041CC9" w:rsidRPr="00564228" w:rsidRDefault="00041C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025165A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09D756A3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252359D2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39A661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36B0AFF4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335AFFE1" w14:textId="77777777" w:rsidR="00041CC9" w:rsidRPr="00564228" w:rsidRDefault="00041CC9" w:rsidP="00D6772B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</w:tbl>
    <w:p w14:paraId="155B86CB" w14:textId="77777777" w:rsidR="001E4A1F" w:rsidRDefault="001E4A1F" w:rsidP="00041CC9">
      <w:pPr>
        <w:tabs>
          <w:tab w:val="left" w:pos="426"/>
        </w:tabs>
        <w:spacing w:before="120" w:line="312" w:lineRule="auto"/>
        <w:ind w:firstLine="426"/>
        <w:jc w:val="both"/>
      </w:pPr>
      <w:r w:rsidRPr="00E015D0">
        <w:t xml:space="preserve">1) </w:t>
      </w:r>
      <w:r w:rsidR="00717AC9">
        <w:t xml:space="preserve">Обратим внимание на то, что теперь </w:t>
      </w:r>
    </w:p>
    <w:p w14:paraId="69D1B6C1" w14:textId="1BE4C94B" w:rsidR="00D6772B" w:rsidRDefault="00B164A0" w:rsidP="00041CC9">
      <w:pPr>
        <w:spacing w:before="120" w:line="312" w:lineRule="auto"/>
        <w:ind w:firstLine="708"/>
      </w:pPr>
      <w:r w:rsidRPr="00E8173C">
        <w:rPr>
          <w:position w:val="-32"/>
        </w:rPr>
        <w:object w:dxaOrig="2260" w:dyaOrig="760" w14:anchorId="5618321C">
          <v:shape id="_x0000_i1042" type="#_x0000_t75" style="width:116.05pt;height:39.2pt" o:ole="" fillcolor="window">
            <v:imagedata r:id="rId50" o:title=""/>
          </v:shape>
          <o:OLEObject Type="Embed" ProgID="Equation.DSMT4" ShapeID="_x0000_i1042" DrawAspect="Content" ObjectID="_1772635723" r:id="rId51"/>
        </w:object>
      </w:r>
      <w:r w:rsidR="00041CC9">
        <w:t>.</w:t>
      </w:r>
    </w:p>
    <w:p w14:paraId="4E95BBD3" w14:textId="45C9FC9B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 w:rsidRPr="00D6772B">
        <w:rPr>
          <w:b/>
        </w:rPr>
        <w:t>Определение</w:t>
      </w:r>
      <w:r w:rsidR="00D6772B" w:rsidRPr="00E015D0">
        <w:rPr>
          <w:b/>
        </w:rPr>
        <w:t>.</w:t>
      </w:r>
      <w:r w:rsidRPr="00D6772B">
        <w:rPr>
          <w:b/>
        </w:rPr>
        <w:t xml:space="preserve"> </w:t>
      </w:r>
      <w:r>
        <w:t xml:space="preserve">Элемент </w:t>
      </w:r>
      <w:proofErr w:type="spellStart"/>
      <w:r w:rsidRPr="00A154EC">
        <w:rPr>
          <w:i/>
          <w:lang w:val="en-US"/>
        </w:rPr>
        <w:t>a</w:t>
      </w:r>
      <w:r w:rsidRPr="00A154EC">
        <w:rPr>
          <w:i/>
          <w:vertAlign w:val="subscript"/>
          <w:lang w:val="en-US"/>
        </w:rPr>
        <w:t>sr</w:t>
      </w:r>
      <w:proofErr w:type="spellEnd"/>
      <w:r w:rsidRPr="00A154EC">
        <w:t xml:space="preserve"> </w:t>
      </w:r>
      <w:r>
        <w:t xml:space="preserve">называется </w:t>
      </w:r>
      <w:r w:rsidRPr="0055208B">
        <w:rPr>
          <w:i/>
        </w:rPr>
        <w:t>разрешающим</w:t>
      </w:r>
      <w:r>
        <w:t>.</w:t>
      </w:r>
    </w:p>
    <w:p w14:paraId="615361B6" w14:textId="4606BB3D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Зависимые координаты </w:t>
      </w:r>
      <w:r w:rsidR="00001A9F" w:rsidRPr="009D42EB">
        <w:rPr>
          <w:position w:val="-12"/>
        </w:rPr>
        <w:object w:dxaOrig="859" w:dyaOrig="360" w14:anchorId="458829FE">
          <v:shape id="_x0000_i1043" type="#_x0000_t75" style="width:41.9pt;height:17.75pt" o:ole="">
            <v:imagedata r:id="rId52" o:title=""/>
          </v:shape>
          <o:OLEObject Type="Embed" ProgID="Equation.DSMT4" ShapeID="_x0000_i1043" DrawAspect="Content" ObjectID="_1772635724" r:id="rId53"/>
        </w:object>
      </w:r>
      <w:r w:rsidR="00001A9F" w:rsidRPr="00E015D0">
        <w:t xml:space="preserve"> </w:t>
      </w:r>
      <w:r>
        <w:t xml:space="preserve">(в левом столбце), называются </w:t>
      </w:r>
      <w:r w:rsidRPr="0055208B">
        <w:rPr>
          <w:i/>
        </w:rPr>
        <w:t>базисными</w:t>
      </w:r>
      <w:r>
        <w:t>.</w:t>
      </w:r>
    </w:p>
    <w:p w14:paraId="56D86C64" w14:textId="47E3E7F8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Независимые координаты </w:t>
      </w:r>
      <w:r w:rsidR="00001A9F" w:rsidRPr="009D42EB">
        <w:rPr>
          <w:position w:val="-12"/>
        </w:rPr>
        <w:object w:dxaOrig="800" w:dyaOrig="360" w14:anchorId="717D0825">
          <v:shape id="_x0000_i1044" type="#_x0000_t75" style="width:39.2pt;height:17.75pt" o:ole="">
            <v:imagedata r:id="rId54" o:title=""/>
          </v:shape>
          <o:OLEObject Type="Embed" ProgID="Equation.DSMT4" ShapeID="_x0000_i1044" DrawAspect="Content" ObjectID="_1772635725" r:id="rId55"/>
        </w:object>
      </w:r>
      <w:r w:rsidRPr="00A154EC">
        <w:t xml:space="preserve"> (</w:t>
      </w:r>
      <w:r>
        <w:t>в верхней строке)</w:t>
      </w:r>
      <w:r w:rsidRPr="00050D55">
        <w:t xml:space="preserve">, </w:t>
      </w:r>
      <w:r>
        <w:t xml:space="preserve">называются </w:t>
      </w:r>
      <w:proofErr w:type="spellStart"/>
      <w:r w:rsidRPr="0055208B">
        <w:rPr>
          <w:i/>
        </w:rPr>
        <w:t>внебазисными</w:t>
      </w:r>
      <w:proofErr w:type="spellEnd"/>
      <w:r>
        <w:t>.</w:t>
      </w:r>
    </w:p>
    <w:p w14:paraId="1406D30B" w14:textId="77777777" w:rsidR="00D6772B" w:rsidRDefault="00D6772B" w:rsidP="00D6772B">
      <w:pPr>
        <w:spacing w:line="312" w:lineRule="auto"/>
        <w:jc w:val="both"/>
      </w:pPr>
    </w:p>
    <w:p w14:paraId="3F7050ED" w14:textId="77777777" w:rsidR="001E4A1F" w:rsidRPr="00E015D0" w:rsidRDefault="00717AC9" w:rsidP="00041CC9">
      <w:pPr>
        <w:spacing w:line="312" w:lineRule="auto"/>
        <w:ind w:firstLine="426"/>
        <w:jc w:val="both"/>
      </w:pPr>
      <w:r>
        <w:t xml:space="preserve">Один шаг </w:t>
      </w:r>
      <w:r w:rsidR="000E03E1">
        <w:t>Жордановых</w:t>
      </w:r>
      <w:r>
        <w:t xml:space="preserve"> </w:t>
      </w:r>
      <w:r w:rsidR="000E03E1">
        <w:t>исключений</w:t>
      </w:r>
      <w:r>
        <w:t xml:space="preserve"> – это замена базиса.</w:t>
      </w:r>
      <w:r w:rsidRPr="0055208B">
        <w:t xml:space="preserve"> </w:t>
      </w:r>
      <w:r w:rsidRPr="0055208B">
        <w:rPr>
          <w:i/>
        </w:rPr>
        <w:t>Крайняя точка найдена: все независимые координаты равны</w:t>
      </w:r>
      <w:r>
        <w:t xml:space="preserve"> 0, </w:t>
      </w:r>
      <w:r w:rsidRPr="0055208B">
        <w:rPr>
          <w:i/>
        </w:rPr>
        <w:t>все</w:t>
      </w:r>
      <w:r>
        <w:t xml:space="preserve"> </w:t>
      </w:r>
      <w:r w:rsidR="00041CC9" w:rsidRPr="009D42EB">
        <w:rPr>
          <w:position w:val="-12"/>
        </w:rPr>
        <w:object w:dxaOrig="740" w:dyaOrig="360" w14:anchorId="13AD2BCC">
          <v:shape id="_x0000_i1045" type="#_x0000_t75" style="width:36.55pt;height:17.75pt" o:ole="">
            <v:imagedata r:id="rId56" o:title=""/>
          </v:shape>
          <o:OLEObject Type="Embed" ProgID="Equation.DSMT4" ShapeID="_x0000_i1045" DrawAspect="Content" ObjectID="_1772635726" r:id="rId57"/>
        </w:object>
      </w:r>
      <w:r w:rsidRPr="00050D55">
        <w:t>.</w:t>
      </w:r>
      <w:r w:rsidR="00D6772B" w:rsidRPr="00E015D0">
        <w:t xml:space="preserve"> </w:t>
      </w:r>
    </w:p>
    <w:p w14:paraId="22CA9FB7" w14:textId="7142211F" w:rsidR="00717AC9" w:rsidRDefault="001E4A1F" w:rsidP="00041CC9">
      <w:pPr>
        <w:pStyle w:val="af8"/>
        <w:spacing w:line="312" w:lineRule="auto"/>
        <w:ind w:left="0" w:firstLine="426"/>
        <w:jc w:val="both"/>
      </w:pPr>
      <w:r w:rsidRPr="00E015D0">
        <w:t xml:space="preserve">2) </w:t>
      </w:r>
      <w:r w:rsidR="00717AC9">
        <w:t>Для того чтобы последовательно приближаться к крайней точке,</w:t>
      </w:r>
      <w:r w:rsidR="00717AC9" w:rsidRPr="00050D55">
        <w:t xml:space="preserve"> </w:t>
      </w:r>
      <w:r w:rsidR="00717AC9">
        <w:t xml:space="preserve">необходимо чтобы </w:t>
      </w:r>
      <w:r w:rsidR="00717AC9">
        <w:sym w:font="Symbol" w:char="F022"/>
      </w:r>
      <w:r w:rsidR="00717AC9">
        <w:t xml:space="preserve"> шаг увеличивал (не уменьшал!) число положительных компонент </w:t>
      </w:r>
      <w:r w:rsidR="00717AC9" w:rsidRPr="003E221B">
        <w:t>вектора</w:t>
      </w:r>
      <w:r w:rsidR="00717AC9">
        <w:t xml:space="preserve"> </w:t>
      </w:r>
      <w:r w:rsidR="00717AC9" w:rsidRPr="001E4A1F">
        <w:rPr>
          <w:i/>
          <w:lang w:val="en-US"/>
        </w:rPr>
        <w:t>b</w:t>
      </w:r>
      <w:r w:rsidR="00717AC9" w:rsidRPr="003E221B">
        <w:t>.</w:t>
      </w:r>
      <w:r w:rsidR="00717AC9">
        <w:t xml:space="preserve"> </w:t>
      </w:r>
    </w:p>
    <w:p w14:paraId="1E6D7346" w14:textId="4B41C476" w:rsidR="000E03E1" w:rsidRDefault="00717AC9" w:rsidP="00041CC9">
      <w:pPr>
        <w:spacing w:line="312" w:lineRule="auto"/>
        <w:ind w:firstLine="426"/>
        <w:jc w:val="both"/>
      </w:pPr>
      <w:r>
        <w:t xml:space="preserve">Для этого, в пункте в) фиксируем столбец </w:t>
      </w:r>
      <w:r w:rsidRPr="00533E02">
        <w:rPr>
          <w:i/>
          <w:lang w:val="en-US"/>
        </w:rPr>
        <w:t>r</w:t>
      </w:r>
      <w:r>
        <w:t xml:space="preserve"> </w:t>
      </w:r>
      <w:r w:rsidRPr="00F60878">
        <w:t>(</w:t>
      </w:r>
      <w:r>
        <w:t xml:space="preserve">для которого </w:t>
      </w:r>
      <w:proofErr w:type="gramStart"/>
      <w:r>
        <w:t>при</w:t>
      </w:r>
      <w:proofErr w:type="gramEnd"/>
      <w:r>
        <w:t xml:space="preserve"> </w:t>
      </w:r>
      <w:r w:rsidR="00896502" w:rsidRPr="009D42EB">
        <w:rPr>
          <w:position w:val="-12"/>
        </w:rPr>
        <w:object w:dxaOrig="760" w:dyaOrig="360" w14:anchorId="58100558">
          <v:shape id="_x0000_i1046" type="#_x0000_t75" style="width:37.6pt;height:17.75pt" o:ole="">
            <v:imagedata r:id="rId58" o:title=""/>
          </v:shape>
          <o:OLEObject Type="Embed" ProgID="Equation.DSMT4" ShapeID="_x0000_i1046" DrawAspect="Content" ObjectID="_1772635727" r:id="rId59"/>
        </w:object>
      </w:r>
      <w:r>
        <w:t xml:space="preserve">существует </w:t>
      </w:r>
      <w:r w:rsidR="009D42EB" w:rsidRPr="009D42EB">
        <w:rPr>
          <w:position w:val="-12"/>
        </w:rPr>
        <w:object w:dxaOrig="940" w:dyaOrig="360" w14:anchorId="2FE6FFC0">
          <v:shape id="_x0000_i1047" type="#_x0000_t75" style="width:47.8pt;height:17.75pt" o:ole="">
            <v:imagedata r:id="rId38" o:title=""/>
          </v:shape>
          <o:OLEObject Type="Embed" ProgID="Equation.DSMT4" ShapeID="_x0000_i1047" DrawAspect="Content" ObjectID="_1772635728" r:id="rId60"/>
        </w:object>
      </w:r>
      <w:r>
        <w:t>) и в нём выбирается такая строка</w:t>
      </w:r>
      <w:r w:rsidRPr="00533E02">
        <w:t xml:space="preserve"> </w:t>
      </w:r>
      <w:r w:rsidRPr="00533E02">
        <w:rPr>
          <w:i/>
          <w:lang w:val="en-US"/>
        </w:rPr>
        <w:t>s</w:t>
      </w:r>
      <w:r>
        <w:t>, т.е. такой разрешающий элемент</w:t>
      </w:r>
      <w:r w:rsidRPr="00533E02">
        <w:t xml:space="preserve"> </w:t>
      </w:r>
      <w:proofErr w:type="spellStart"/>
      <w:r w:rsidRPr="00533E02">
        <w:rPr>
          <w:i/>
          <w:lang w:val="en-US"/>
        </w:rPr>
        <w:t>a</w:t>
      </w:r>
      <w:r w:rsidRPr="00533E02">
        <w:rPr>
          <w:i/>
          <w:vertAlign w:val="subscript"/>
          <w:lang w:val="en-US"/>
        </w:rPr>
        <w:t>sr</w:t>
      </w:r>
      <w:proofErr w:type="spellEnd"/>
      <w:r>
        <w:t>, чтобы</w:t>
      </w:r>
    </w:p>
    <w:p w14:paraId="3629FEA1" w14:textId="54CED68C" w:rsidR="000E03E1" w:rsidRPr="00896502" w:rsidRDefault="0070084B" w:rsidP="00896502">
      <w:pPr>
        <w:spacing w:line="312" w:lineRule="auto"/>
        <w:ind w:firstLine="426"/>
      </w:pPr>
      <w:r w:rsidRPr="0070084B">
        <w:rPr>
          <w:position w:val="-32"/>
          <w:lang w:val="en-US"/>
        </w:rPr>
        <w:object w:dxaOrig="2960" w:dyaOrig="760" w14:anchorId="1DFFBAE0">
          <v:shape id="_x0000_i1048" type="#_x0000_t75" style="width:147.75pt;height:39.2pt" o:ole="">
            <v:imagedata r:id="rId61" o:title=""/>
          </v:shape>
          <o:OLEObject Type="Embed" ProgID="Equation.DSMT4" ShapeID="_x0000_i1048" DrawAspect="Content" ObjectID="_1772635729" r:id="rId62"/>
        </w:object>
      </w:r>
      <w:r w:rsidR="00896502">
        <w:rPr>
          <w:position w:val="-32"/>
        </w:rPr>
        <w:t>,</w:t>
      </w:r>
    </w:p>
    <w:p w14:paraId="525DFE28" w14:textId="44F99731" w:rsidR="00717AC9" w:rsidRPr="00896502" w:rsidRDefault="00717AC9" w:rsidP="00041CC9">
      <w:pPr>
        <w:spacing w:line="312" w:lineRule="auto"/>
        <w:ind w:firstLine="426"/>
        <w:jc w:val="both"/>
        <w:rPr>
          <w:i/>
        </w:rPr>
      </w:pPr>
      <w:r>
        <w:t xml:space="preserve">или </w:t>
      </w:r>
      <w:r w:rsidRPr="00896502">
        <w:rPr>
          <w:i/>
        </w:rPr>
        <w:t>отрицательное отношение было бы максимальным среди всех отрицательных отношений.</w:t>
      </w:r>
    </w:p>
    <w:p w14:paraId="7AEC13BA" w14:textId="77777777" w:rsidR="00717AC9" w:rsidRDefault="00717AC9" w:rsidP="00041CC9">
      <w:pPr>
        <w:spacing w:line="312" w:lineRule="auto"/>
        <w:ind w:firstLine="360"/>
        <w:jc w:val="both"/>
      </w:pPr>
      <w:r>
        <w:t xml:space="preserve">Покажем, что при таком выборе разрешающего элемента, число положительных компонент вектора </w:t>
      </w:r>
      <w:r w:rsidRPr="00533E02">
        <w:rPr>
          <w:i/>
          <w:lang w:val="en-US"/>
        </w:rPr>
        <w:t>b</w:t>
      </w:r>
      <w:r>
        <w:t xml:space="preserve"> не уменьшится.</w:t>
      </w:r>
    </w:p>
    <w:p w14:paraId="7B810EF2" w14:textId="640133CF" w:rsidR="001E4A1F" w:rsidRDefault="00717AC9" w:rsidP="007B7653">
      <w:pPr>
        <w:pStyle w:val="af8"/>
        <w:numPr>
          <w:ilvl w:val="0"/>
          <w:numId w:val="22"/>
        </w:numPr>
        <w:spacing w:line="312" w:lineRule="auto"/>
        <w:jc w:val="both"/>
      </w:pPr>
      <w:r>
        <w:t xml:space="preserve">Если компонента корректируется по формуле </w:t>
      </w:r>
      <w:r w:rsidRPr="00230167">
        <w:t>(2)</w:t>
      </w:r>
      <w:r>
        <w:t>, то,</w:t>
      </w:r>
      <w:r w:rsidRPr="00230167">
        <w:t xml:space="preserve"> </w:t>
      </w:r>
      <w:r>
        <w:t>т.к.</w:t>
      </w:r>
      <w:r w:rsidRPr="00230167">
        <w:t xml:space="preserve"> </w:t>
      </w:r>
      <w:r w:rsidR="009D42EB" w:rsidRPr="00A82985">
        <w:rPr>
          <w:position w:val="-30"/>
        </w:rPr>
        <w:object w:dxaOrig="740" w:dyaOrig="680" w14:anchorId="3BB66559">
          <v:shape id="_x0000_i1049" type="#_x0000_t75" style="width:37.6pt;height:34.4pt" o:ole="">
            <v:imagedata r:id="rId63" o:title=""/>
          </v:shape>
          <o:OLEObject Type="Embed" ProgID="Equation.DSMT4" ShapeID="_x0000_i1049" DrawAspect="Content" ObjectID="_1772635730" r:id="rId64"/>
        </w:object>
      </w:r>
      <w:r w:rsidRPr="00230167">
        <w:t xml:space="preserve"> </w:t>
      </w:r>
      <w:r>
        <w:t xml:space="preserve">имеем </w:t>
      </w:r>
      <w:r w:rsidR="00896502" w:rsidRPr="00A82985">
        <w:rPr>
          <w:position w:val="-12"/>
        </w:rPr>
        <w:object w:dxaOrig="900" w:dyaOrig="400" w14:anchorId="5F5AE690">
          <v:shape id="_x0000_i1050" type="#_x0000_t75" style="width:44.6pt;height:19.35pt" o:ole="">
            <v:imagedata r:id="rId65" o:title=""/>
          </v:shape>
          <o:OLEObject Type="Embed" ProgID="Equation.DSMT4" ShapeID="_x0000_i1050" DrawAspect="Content" ObjectID="_1772635731" r:id="rId66"/>
        </w:object>
      </w:r>
      <w:r w:rsidRPr="00230167">
        <w:t>.</w:t>
      </w:r>
    </w:p>
    <w:p w14:paraId="2E151454" w14:textId="6010095B" w:rsidR="00C0137C" w:rsidRDefault="00C0137C" w:rsidP="00C0137C">
      <w:pPr>
        <w:pStyle w:val="af8"/>
        <w:spacing w:line="312" w:lineRule="auto"/>
        <w:ind w:left="1287"/>
        <w:jc w:val="both"/>
      </w:pPr>
      <w:r>
        <w:t>(показали ранее).</w:t>
      </w:r>
    </w:p>
    <w:p w14:paraId="1CBA8B4D" w14:textId="284B0BA0" w:rsidR="001E4A1F" w:rsidRDefault="00717AC9" w:rsidP="007B7653">
      <w:pPr>
        <w:pStyle w:val="af8"/>
        <w:numPr>
          <w:ilvl w:val="0"/>
          <w:numId w:val="22"/>
        </w:numPr>
        <w:spacing w:line="312" w:lineRule="auto"/>
        <w:jc w:val="both"/>
      </w:pPr>
      <w:r>
        <w:t xml:space="preserve">Пусть компонента вектора </w:t>
      </w:r>
      <w:r w:rsidRPr="001E4A1F">
        <w:rPr>
          <w:i/>
          <w:lang w:val="en-US"/>
        </w:rPr>
        <w:t>b</w:t>
      </w:r>
      <w:r>
        <w:t xml:space="preserve"> корректируется по формуле (1). Тогда</w:t>
      </w:r>
      <w:r w:rsidR="009D42EB">
        <w:t xml:space="preserve">, нас интересует случай, когда </w:t>
      </w:r>
      <w:r w:rsidR="009D42EB">
        <w:rPr>
          <w:position w:val="-12"/>
        </w:rPr>
        <w:object w:dxaOrig="740" w:dyaOrig="360" w14:anchorId="48D7101E">
          <v:shape id="_x0000_i1051" type="#_x0000_t75" style="width:37.6pt;height:17.75pt" o:ole="" fillcolor="window">
            <v:imagedata r:id="rId67" o:title=""/>
          </v:shape>
          <o:OLEObject Type="Embed" ProgID="Equation.DSMT4" ShapeID="_x0000_i1051" DrawAspect="Content" ObjectID="_1772635732" r:id="rId68"/>
        </w:object>
      </w:r>
      <w:r>
        <w:t>.</w:t>
      </w:r>
      <w:r w:rsidRPr="00230167">
        <w:t xml:space="preserve"> </w:t>
      </w:r>
      <w:r>
        <w:t xml:space="preserve">Хочется, чтобы </w:t>
      </w:r>
      <w:r>
        <w:rPr>
          <w:position w:val="-12"/>
        </w:rPr>
        <w:object w:dxaOrig="820" w:dyaOrig="400" w14:anchorId="3D4C1D58">
          <v:shape id="_x0000_i1052" type="#_x0000_t75" style="width:41.9pt;height:19.35pt" o:ole="" fillcolor="window">
            <v:imagedata r:id="rId69" o:title=""/>
          </v:shape>
          <o:OLEObject Type="Embed" ProgID="Equation.3" ShapeID="_x0000_i1052" DrawAspect="Content" ObjectID="_1772635733" r:id="rId70"/>
        </w:object>
      </w:r>
      <w:r>
        <w:t>.</w:t>
      </w:r>
    </w:p>
    <w:p w14:paraId="24B359C5" w14:textId="15381F46" w:rsidR="00896502" w:rsidRDefault="00717AC9" w:rsidP="007B7653">
      <w:pPr>
        <w:pStyle w:val="af8"/>
        <w:numPr>
          <w:ilvl w:val="1"/>
          <w:numId w:val="10"/>
        </w:numPr>
        <w:spacing w:line="312" w:lineRule="auto"/>
        <w:jc w:val="both"/>
      </w:pPr>
      <w:r>
        <w:t>пусть</w:t>
      </w:r>
      <w:r w:rsidRPr="00533E02">
        <w:t xml:space="preserve"> </w:t>
      </w:r>
      <w:r w:rsidR="003C2E09">
        <w:rPr>
          <w:position w:val="-12"/>
        </w:rPr>
        <w:object w:dxaOrig="740" w:dyaOrig="360" w14:anchorId="346E8035">
          <v:shape id="_x0000_i1053" type="#_x0000_t75" style="width:37.6pt;height:17.75pt" o:ole="" fillcolor="window">
            <v:imagedata r:id="rId67" o:title=""/>
          </v:shape>
          <o:OLEObject Type="Embed" ProgID="Equation.DSMT4" ShapeID="_x0000_i1053" DrawAspect="Content" ObjectID="_1772635734" r:id="rId71"/>
        </w:object>
      </w:r>
      <w:r>
        <w:t xml:space="preserve"> и </w:t>
      </w:r>
      <w:r w:rsidR="003C2E09">
        <w:rPr>
          <w:position w:val="-12"/>
        </w:rPr>
        <w:object w:dxaOrig="680" w:dyaOrig="360" w14:anchorId="520FF324">
          <v:shape id="_x0000_i1054" type="#_x0000_t75" style="width:34.4pt;height:17.75pt" o:ole="" fillcolor="window">
            <v:imagedata r:id="rId72" o:title=""/>
          </v:shape>
          <o:OLEObject Type="Embed" ProgID="Equation.DSMT4" ShapeID="_x0000_i1054" DrawAspect="Content" ObjectID="_1772635735" r:id="rId73"/>
        </w:object>
      </w:r>
    </w:p>
    <w:p w14:paraId="7921AD1C" w14:textId="1E198CA9" w:rsidR="001E4A1F" w:rsidRDefault="00896502" w:rsidP="001E4A1F">
      <w:pPr>
        <w:pStyle w:val="af8"/>
        <w:spacing w:line="312" w:lineRule="auto"/>
        <w:ind w:left="1440"/>
        <w:jc w:val="center"/>
      </w:pPr>
      <w:r w:rsidRPr="0070084B">
        <w:rPr>
          <w:position w:val="-30"/>
          <w:lang w:val="en-US"/>
        </w:rPr>
        <w:object w:dxaOrig="3200" w:dyaOrig="680" w14:anchorId="40509F76">
          <v:shape id="_x0000_i1055" type="#_x0000_t75" style="width:159.6pt;height:34.95pt" o:ole="">
            <v:imagedata r:id="rId74" o:title=""/>
          </v:shape>
          <o:OLEObject Type="Embed" ProgID="Equation.DSMT4" ShapeID="_x0000_i1055" DrawAspect="Content" ObjectID="_1772635736" r:id="rId75"/>
        </w:object>
      </w:r>
      <w:r w:rsidR="00717AC9" w:rsidRPr="00533E02">
        <w:t xml:space="preserve">, </w:t>
      </w:r>
      <w:r>
        <w:t xml:space="preserve">   </w:t>
      </w:r>
      <w:proofErr w:type="spellStart"/>
      <w:r w:rsidR="00717AC9" w:rsidRPr="001E4A1F">
        <w:rPr>
          <w:i/>
        </w:rPr>
        <w:t>ч.т.д</w:t>
      </w:r>
      <w:proofErr w:type="spellEnd"/>
      <w:r w:rsidR="00717AC9" w:rsidRPr="001E4A1F">
        <w:rPr>
          <w:i/>
        </w:rPr>
        <w:t>.</w:t>
      </w:r>
    </w:p>
    <w:p w14:paraId="19FA948E" w14:textId="753E05AD" w:rsidR="001E4A1F" w:rsidRDefault="00717AC9" w:rsidP="007B7653">
      <w:pPr>
        <w:pStyle w:val="af8"/>
        <w:numPr>
          <w:ilvl w:val="1"/>
          <w:numId w:val="11"/>
        </w:numPr>
        <w:spacing w:line="312" w:lineRule="auto"/>
        <w:jc w:val="both"/>
      </w:pPr>
      <w:r>
        <w:lastRenderedPageBreak/>
        <w:t xml:space="preserve">пусть </w:t>
      </w:r>
      <w:r w:rsidR="003C2E09">
        <w:rPr>
          <w:position w:val="-12"/>
        </w:rPr>
        <w:object w:dxaOrig="740" w:dyaOrig="360" w14:anchorId="2E4B197E">
          <v:shape id="_x0000_i1056" type="#_x0000_t75" style="width:37.6pt;height:17.75pt" o:ole="" fillcolor="window">
            <v:imagedata r:id="rId67" o:title=""/>
          </v:shape>
          <o:OLEObject Type="Embed" ProgID="Equation.DSMT4" ShapeID="_x0000_i1056" DrawAspect="Content" ObjectID="_1772635737" r:id="rId76"/>
        </w:object>
      </w:r>
      <w:r>
        <w:t xml:space="preserve"> и </w:t>
      </w:r>
      <w:r w:rsidR="003C2E09">
        <w:rPr>
          <w:position w:val="-12"/>
        </w:rPr>
        <w:object w:dxaOrig="680" w:dyaOrig="360" w14:anchorId="5F993F52">
          <v:shape id="_x0000_i1057" type="#_x0000_t75" style="width:34.4pt;height:17.75pt" o:ole="" fillcolor="window">
            <v:imagedata r:id="rId77" o:title=""/>
          </v:shape>
          <o:OLEObject Type="Embed" ProgID="Equation.DSMT4" ShapeID="_x0000_i1057" DrawAspect="Content" ObjectID="_1772635738" r:id="rId78"/>
        </w:object>
      </w:r>
    </w:p>
    <w:p w14:paraId="3B679997" w14:textId="11E838AF" w:rsidR="00717AC9" w:rsidRDefault="00896502" w:rsidP="001E4A1F">
      <w:pPr>
        <w:pStyle w:val="af8"/>
        <w:spacing w:line="312" w:lineRule="auto"/>
        <w:ind w:left="1440"/>
        <w:jc w:val="center"/>
      </w:pPr>
      <w:r w:rsidRPr="0070084B">
        <w:rPr>
          <w:position w:val="-30"/>
          <w:lang w:val="en-US"/>
        </w:rPr>
        <w:object w:dxaOrig="3980" w:dyaOrig="680" w14:anchorId="6205EA5D">
          <v:shape id="_x0000_i1058" type="#_x0000_t75" style="width:198.8pt;height:34.95pt" o:ole="">
            <v:imagedata r:id="rId79" o:title=""/>
          </v:shape>
          <o:OLEObject Type="Embed" ProgID="Equation.DSMT4" ShapeID="_x0000_i1058" DrawAspect="Content" ObjectID="_1772635739" r:id="rId80"/>
        </w:object>
      </w:r>
      <w:r w:rsidR="00717AC9" w:rsidRPr="009C2BD7">
        <w:t xml:space="preserve">, </w:t>
      </w:r>
      <w:r>
        <w:t xml:space="preserve">   </w:t>
      </w:r>
      <w:proofErr w:type="spellStart"/>
      <w:r w:rsidR="00717AC9" w:rsidRPr="001E4A1F">
        <w:rPr>
          <w:i/>
        </w:rPr>
        <w:t>ч.т.д</w:t>
      </w:r>
      <w:proofErr w:type="spellEnd"/>
      <w:r w:rsidR="00717AC9" w:rsidRPr="001E4A1F">
        <w:rPr>
          <w:i/>
        </w:rPr>
        <w:t>.</w:t>
      </w:r>
    </w:p>
    <w:p w14:paraId="02A98EE2" w14:textId="71285266" w:rsidR="00717AC9" w:rsidRPr="0010263C" w:rsidRDefault="00717AC9" w:rsidP="00896502">
      <w:pPr>
        <w:spacing w:line="312" w:lineRule="auto"/>
        <w:ind w:firstLine="425"/>
        <w:jc w:val="both"/>
      </w:pPr>
      <w:r>
        <w:t xml:space="preserve">Таким образом, алгоритм сходится к крайней точке за конечное число шагов в предположении, что среди крайних точек нет вырожденных. На практике это означает, что </w:t>
      </w:r>
      <w:r>
        <w:sym w:font="Symbol" w:char="F022"/>
      </w:r>
      <w:r w:rsidRPr="00877943">
        <w:rPr>
          <w:i/>
          <w:lang w:val="en-US"/>
        </w:rPr>
        <w:t>i</w:t>
      </w:r>
      <w:r w:rsidRPr="009C2BD7">
        <w:t xml:space="preserve"> </w:t>
      </w:r>
      <w:r w:rsidRPr="00877943">
        <w:rPr>
          <w:i/>
          <w:lang w:val="en-US"/>
        </w:rPr>
        <w:t>b</w:t>
      </w:r>
      <w:r w:rsidRPr="00877943">
        <w:rPr>
          <w:i/>
          <w:vertAlign w:val="subscript"/>
          <w:lang w:val="en-US"/>
        </w:rPr>
        <w:t>i</w:t>
      </w:r>
      <w:r w:rsidR="0070084B">
        <w:rPr>
          <w:i/>
        </w:rPr>
        <w:t> </w:t>
      </w:r>
      <w:r w:rsidRPr="007A75DB">
        <w:t>≠</w:t>
      </w:r>
      <w:r w:rsidR="0070084B">
        <w:t> </w:t>
      </w:r>
      <w:r w:rsidRPr="007A75DB">
        <w:t>0</w:t>
      </w:r>
      <w:r w:rsidRPr="0010263C">
        <w:t>.</w:t>
      </w:r>
    </w:p>
    <w:p w14:paraId="3DDB258E" w14:textId="64CD7DA8" w:rsidR="00717AC9" w:rsidRPr="001E4A1F" w:rsidRDefault="00717AC9" w:rsidP="007B7653">
      <w:pPr>
        <w:pStyle w:val="af8"/>
        <w:numPr>
          <w:ilvl w:val="0"/>
          <w:numId w:val="9"/>
        </w:numPr>
        <w:spacing w:before="120" w:after="120" w:line="312" w:lineRule="auto"/>
        <w:ind w:left="425" w:hanging="425"/>
        <w:rPr>
          <w:b/>
        </w:rPr>
      </w:pPr>
      <w:r w:rsidRPr="001E4A1F">
        <w:rPr>
          <w:b/>
        </w:rPr>
        <w:t>Алгоритм поиска оптимальной точки</w:t>
      </w:r>
    </w:p>
    <w:p w14:paraId="7D1DD007" w14:textId="45E69DD0" w:rsidR="00717AC9" w:rsidRDefault="00717AC9" w:rsidP="00896502">
      <w:pPr>
        <w:spacing w:line="312" w:lineRule="auto"/>
        <w:ind w:firstLine="360"/>
      </w:pPr>
      <w:r>
        <w:t>Продолжаем преобразование таблицы.</w:t>
      </w:r>
      <w:r w:rsidR="0092159B">
        <w:t xml:space="preserve"> </w:t>
      </w:r>
      <w:r>
        <w:t xml:space="preserve">Т.к. от одного базиса всегда можно перейти к другому, то считаем, что в начале этого этапа (в верхней строке) </w:t>
      </w:r>
      <w:r w:rsidR="00896502">
        <w:t xml:space="preserve">находятся </w:t>
      </w:r>
      <w:r>
        <w:t>независимые координаты</w:t>
      </w:r>
      <w:r w:rsidRPr="00877943">
        <w:rPr>
          <w:i/>
        </w:rPr>
        <w:t xml:space="preserve"> </w:t>
      </w:r>
      <w:r w:rsidRPr="00A154EC">
        <w:rPr>
          <w:i/>
          <w:lang w:val="en-US"/>
        </w:rPr>
        <w:t>x</w:t>
      </w:r>
      <w:r>
        <w:rPr>
          <w:vertAlign w:val="subscript"/>
        </w:rPr>
        <w:t>1</w:t>
      </w:r>
      <w:r w:rsidRPr="00A154EC">
        <w:t>,</w:t>
      </w:r>
      <w:r>
        <w:t>…</w:t>
      </w:r>
      <w:r w:rsidRPr="00A154EC">
        <w:t>,</w:t>
      </w:r>
      <w:r w:rsidR="00384633">
        <w:rPr>
          <w:lang w:val="en-US"/>
        </w:rPr>
        <w:t> </w:t>
      </w:r>
      <w:proofErr w:type="spellStart"/>
      <w:r w:rsidRPr="00A154EC">
        <w:rPr>
          <w:i/>
          <w:lang w:val="en-US"/>
        </w:rPr>
        <w:t>x</w:t>
      </w:r>
      <w:r w:rsidRPr="00A154EC">
        <w:rPr>
          <w:i/>
          <w:vertAlign w:val="subscript"/>
          <w:lang w:val="en-US"/>
        </w:rPr>
        <w:t>n</w:t>
      </w:r>
      <w:proofErr w:type="spellEnd"/>
      <w:r w:rsidRPr="009C2BD7">
        <w:t xml:space="preserve">, </w:t>
      </w:r>
      <w:r>
        <w:t xml:space="preserve">при этом, точка </w:t>
      </w:r>
      <w:r w:rsidRPr="00877943">
        <w:rPr>
          <w:i/>
          <w:lang w:val="en-US"/>
        </w:rPr>
        <w:t>x</w:t>
      </w:r>
      <w:r w:rsidR="00384633">
        <w:rPr>
          <w:lang w:val="en-US"/>
        </w:rPr>
        <w:t> </w:t>
      </w:r>
      <w:r w:rsidRPr="00877943">
        <w:t>=</w:t>
      </w:r>
      <w:r w:rsidR="00384633">
        <w:rPr>
          <w:lang w:val="en-US"/>
        </w:rPr>
        <w:t> </w:t>
      </w:r>
      <w:r w:rsidRPr="00877943">
        <w:t>0</w:t>
      </w:r>
      <w:r w:rsidRPr="009C2BD7">
        <w:t xml:space="preserve"> (</w:t>
      </w:r>
      <w:r>
        <w:t xml:space="preserve">т.е. </w:t>
      </w:r>
      <w:r w:rsidRPr="00A82985">
        <w:rPr>
          <w:position w:val="-12"/>
        </w:rPr>
        <w:object w:dxaOrig="1460" w:dyaOrig="360" w14:anchorId="7C58D0A9">
          <v:shape id="_x0000_i1059" type="#_x0000_t75" style="width:1in;height:19.35pt" o:ole="">
            <v:imagedata r:id="rId81" o:title=""/>
          </v:shape>
          <o:OLEObject Type="Embed" ProgID="Equation.DSMT4" ShapeID="_x0000_i1059" DrawAspect="Content" ObjectID="_1772635740" r:id="rId82"/>
        </w:object>
      </w:r>
      <w:r w:rsidRPr="00276D0C">
        <w:t>) –</w:t>
      </w:r>
      <w:r>
        <w:t xml:space="preserve"> крайняя.</w:t>
      </w:r>
    </w:p>
    <w:p w14:paraId="6551919A" w14:textId="3B410ACE" w:rsidR="0092159B" w:rsidRDefault="00CF31FC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rPr>
          <w:noProof/>
        </w:rPr>
        <w:pict w14:anchorId="2DA35827">
          <v:shape id="_x0000_s4059" type="#_x0000_t75" style="position:absolute;left:0;text-align:left;margin-left:419.65pt;margin-top:24.4pt;width:83pt;height:65.2pt;z-index:-251631616;mso-position-horizontal-relative:margin" wrapcoords="-180 0 -180 21370 21600 21370 21600 0 -180 0">
            <v:imagedata r:id="rId83" o:title="54"/>
            <w10:wrap type="tight" anchorx="margin"/>
          </v:shape>
        </w:pict>
      </w:r>
      <w:r w:rsidR="00717AC9">
        <w:t xml:space="preserve">Если </w:t>
      </w:r>
      <w:r w:rsidR="00717AC9">
        <w:rPr>
          <w:lang w:val="en-US"/>
        </w:rPr>
        <w:sym w:font="Symbol" w:char="F022"/>
      </w:r>
      <w:r w:rsidR="00717AC9" w:rsidRPr="0092159B">
        <w:rPr>
          <w:i/>
          <w:lang w:val="en-US"/>
        </w:rPr>
        <w:t>j</w:t>
      </w:r>
      <w:r w:rsidR="00717AC9" w:rsidRPr="00276D0C">
        <w:t xml:space="preserve"> </w:t>
      </w:r>
      <w:proofErr w:type="spellStart"/>
      <w:r w:rsidR="00717AC9" w:rsidRPr="0092159B">
        <w:rPr>
          <w:i/>
          <w:lang w:val="en-US"/>
        </w:rPr>
        <w:t>c</w:t>
      </w:r>
      <w:r w:rsidR="00717AC9" w:rsidRPr="0092159B">
        <w:rPr>
          <w:i/>
          <w:vertAlign w:val="subscript"/>
          <w:lang w:val="en-US"/>
        </w:rPr>
        <w:t>j</w:t>
      </w:r>
      <w:proofErr w:type="spellEnd"/>
      <w:r w:rsidR="0070084B">
        <w:rPr>
          <w:lang w:val="en-US"/>
        </w:rPr>
        <w:t> </w:t>
      </w:r>
      <w:r w:rsidR="00717AC9" w:rsidRPr="000F60BB">
        <w:t>≥</w:t>
      </w:r>
      <w:r w:rsidR="0070084B">
        <w:t> </w:t>
      </w:r>
      <w:r w:rsidR="00717AC9" w:rsidRPr="000F60BB">
        <w:t>0</w:t>
      </w:r>
      <w:r w:rsidR="00717AC9" w:rsidRPr="00276D0C">
        <w:t xml:space="preserve">, </w:t>
      </w:r>
      <w:r w:rsidR="00717AC9">
        <w:t xml:space="preserve">то </w:t>
      </w:r>
      <w:r w:rsidR="00717AC9" w:rsidRPr="0092159B">
        <w:rPr>
          <w:i/>
        </w:rPr>
        <w:t>оптимальная точка найдена</w:t>
      </w:r>
      <w:r w:rsidR="00717AC9">
        <w:t>. Это</w:t>
      </w:r>
      <w:r w:rsidR="00717AC9" w:rsidRPr="00893FF3">
        <w:t xml:space="preserve"> </w:t>
      </w:r>
      <w:r w:rsidR="00717AC9">
        <w:t xml:space="preserve">точка </w:t>
      </w:r>
      <w:r w:rsidR="00717AC9" w:rsidRPr="0092159B">
        <w:rPr>
          <w:i/>
          <w:lang w:val="en-US"/>
        </w:rPr>
        <w:t>x</w:t>
      </w:r>
      <w:r w:rsidR="0092159B">
        <w:rPr>
          <w:i/>
        </w:rPr>
        <w:t> </w:t>
      </w:r>
      <w:r w:rsidR="00717AC9" w:rsidRPr="000F60BB">
        <w:t>=</w:t>
      </w:r>
      <w:r w:rsidR="0092159B">
        <w:t> </w:t>
      </w:r>
      <w:r w:rsidR="00717AC9" w:rsidRPr="000F60BB">
        <w:t>0</w:t>
      </w:r>
      <w:r w:rsidR="00717AC9">
        <w:t>. Действительно</w:t>
      </w:r>
      <w:r w:rsidR="00717AC9" w:rsidRPr="00893FF3">
        <w:t xml:space="preserve"> </w:t>
      </w:r>
      <w:r w:rsidR="00896502" w:rsidRPr="00896502">
        <w:rPr>
          <w:position w:val="-38"/>
        </w:rPr>
        <w:object w:dxaOrig="1440" w:dyaOrig="800" w14:anchorId="7649DC8D">
          <v:shape id="_x0000_i1060" type="#_x0000_t75" style="width:1in;height:40.85pt" o:ole="">
            <v:imagedata r:id="rId84" o:title=""/>
          </v:shape>
          <o:OLEObject Type="Embed" ProgID="Equation.DSMT4" ShapeID="_x0000_i1060" DrawAspect="Content" ObjectID="_1772635741" r:id="rId85"/>
        </w:object>
      </w:r>
      <w:r w:rsidR="00717AC9">
        <w:t xml:space="preserve"> достигает </w:t>
      </w:r>
      <w:r w:rsidR="00717AC9" w:rsidRPr="0092159B">
        <w:rPr>
          <w:lang w:val="en-US"/>
        </w:rPr>
        <w:t>min</w:t>
      </w:r>
      <w:r w:rsidR="00717AC9" w:rsidRPr="00893FF3">
        <w:t xml:space="preserve"> </w:t>
      </w:r>
      <w:r w:rsidR="00717AC9">
        <w:t>в нуле</w:t>
      </w:r>
      <w:r w:rsidR="00717AC9" w:rsidRPr="00893FF3">
        <w:t>.</w:t>
      </w:r>
    </w:p>
    <w:p w14:paraId="08CEAB9B" w14:textId="77777777" w:rsidR="00896502" w:rsidRDefault="00896502" w:rsidP="00896502">
      <w:pPr>
        <w:spacing w:line="312" w:lineRule="auto"/>
        <w:jc w:val="both"/>
      </w:pPr>
    </w:p>
    <w:p w14:paraId="4E9AC2DC" w14:textId="77777777" w:rsidR="00896502" w:rsidRDefault="00896502" w:rsidP="00896502">
      <w:pPr>
        <w:spacing w:line="312" w:lineRule="auto"/>
        <w:jc w:val="both"/>
      </w:pPr>
    </w:p>
    <w:p w14:paraId="75266FFE" w14:textId="796B081E" w:rsidR="00717AC9" w:rsidRDefault="00CF31FC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rPr>
          <w:noProof/>
        </w:rPr>
        <w:pict w14:anchorId="499EA6F0">
          <v:shape id="_x0000_s4060" type="#_x0000_t75" style="position:absolute;left:0;text-align:left;margin-left:417.2pt;margin-top:176.65pt;width:85.3pt;height:70.85pt;z-index:-251630592;mso-position-horizontal-relative:margin;mso-position-vertical-relative:margin" wrapcoords="-189 0 -189 21370 21600 21370 21600 0 -189 0">
            <v:imagedata r:id="rId86" o:title="55"/>
            <w10:wrap type="tight" anchorx="margin" anchory="margin"/>
          </v:shape>
        </w:pict>
      </w:r>
      <w:r w:rsidR="00717AC9">
        <w:t xml:space="preserve">Если существует </w:t>
      </w:r>
      <w:r w:rsidR="00E1475A" w:rsidRPr="00E1475A">
        <w:rPr>
          <w:position w:val="-12"/>
        </w:rPr>
        <w:object w:dxaOrig="880" w:dyaOrig="360" w14:anchorId="4E4A6645">
          <v:shape id="_x0000_i1061" type="#_x0000_t75" style="width:44.05pt;height:18.8pt" o:ole="">
            <v:imagedata r:id="rId87" o:title=""/>
          </v:shape>
          <o:OLEObject Type="Embed" ProgID="Equation.DSMT4" ShapeID="_x0000_i1061" DrawAspect="Content" ObjectID="_1772635742" r:id="rId88"/>
        </w:object>
      </w:r>
      <w:r w:rsidR="00717AC9">
        <w:t xml:space="preserve">, то рассмотрим коэффициенты </w:t>
      </w:r>
      <w:proofErr w:type="spellStart"/>
      <w:r w:rsidR="00717AC9" w:rsidRPr="0092159B">
        <w:rPr>
          <w:i/>
          <w:lang w:val="en-US"/>
        </w:rPr>
        <w:t>a</w:t>
      </w:r>
      <w:r w:rsidR="00717AC9" w:rsidRPr="0092159B">
        <w:rPr>
          <w:i/>
          <w:vertAlign w:val="subscript"/>
          <w:lang w:val="en-US"/>
        </w:rPr>
        <w:t>lr</w:t>
      </w:r>
      <w:proofErr w:type="spellEnd"/>
      <w:r w:rsidR="00717AC9" w:rsidRPr="000F60BB">
        <w:t>,…,</w:t>
      </w:r>
      <w:r w:rsidR="004066E1" w:rsidRPr="0092159B">
        <w:rPr>
          <w:lang w:val="en-US"/>
        </w:rPr>
        <w:t> </w:t>
      </w:r>
      <w:proofErr w:type="spellStart"/>
      <w:r w:rsidR="00717AC9" w:rsidRPr="0092159B">
        <w:rPr>
          <w:i/>
          <w:lang w:val="en-US"/>
        </w:rPr>
        <w:t>a</w:t>
      </w:r>
      <w:r w:rsidR="00717AC9" w:rsidRPr="0092159B">
        <w:rPr>
          <w:i/>
          <w:vertAlign w:val="subscript"/>
          <w:lang w:val="en-US"/>
        </w:rPr>
        <w:t>mr</w:t>
      </w:r>
      <w:proofErr w:type="spellEnd"/>
      <w:r w:rsidR="00717AC9" w:rsidRPr="00CE17E9">
        <w:t>.</w:t>
      </w:r>
      <w:r w:rsidR="00717AC9" w:rsidRPr="007B3126">
        <w:t xml:space="preserve"> </w:t>
      </w:r>
      <w:r w:rsidR="00717AC9">
        <w:t>Если все они ≥</w:t>
      </w:r>
      <w:r w:rsidR="004066E1" w:rsidRPr="0092159B">
        <w:rPr>
          <w:lang w:val="en-US"/>
        </w:rPr>
        <w:t> </w:t>
      </w:r>
      <w:r w:rsidR="00717AC9" w:rsidRPr="000F60BB">
        <w:t>0</w:t>
      </w:r>
      <w:r w:rsidR="00717AC9">
        <w:t xml:space="preserve">, то оптимальной точки нет. </w:t>
      </w:r>
      <w:r w:rsidR="00717AC9" w:rsidRPr="0092159B">
        <w:rPr>
          <w:i/>
        </w:rPr>
        <w:t>Целевая функция не ограничена снизу на</w:t>
      </w:r>
      <w:r w:rsidR="00717AC9" w:rsidRPr="000F60BB">
        <w:t xml:space="preserve"> </w:t>
      </w:r>
      <w:r w:rsidR="00717AC9" w:rsidRPr="0092159B">
        <w:rPr>
          <w:i/>
          <w:lang w:val="en-US"/>
        </w:rPr>
        <w:t>X</w:t>
      </w:r>
      <w:r w:rsidR="00717AC9">
        <w:t xml:space="preserve">. Действительно, для </w:t>
      </w:r>
      <w:r w:rsidR="00717AC9">
        <w:sym w:font="Symbol" w:char="F022"/>
      </w:r>
      <w:proofErr w:type="spellStart"/>
      <w:r w:rsidR="00717AC9" w:rsidRPr="0092159B">
        <w:rPr>
          <w:i/>
          <w:lang w:val="en-US"/>
        </w:rPr>
        <w:t>i</w:t>
      </w:r>
      <w:proofErr w:type="spellEnd"/>
      <w:r w:rsidR="00717AC9">
        <w:t xml:space="preserve"> в неравенстве</w:t>
      </w:r>
      <w:r w:rsidR="000E03E1">
        <w:t xml:space="preserve"> </w:t>
      </w:r>
      <w:r w:rsidR="004066E1" w:rsidRPr="000E03E1">
        <w:rPr>
          <w:position w:val="-32"/>
        </w:rPr>
        <w:object w:dxaOrig="2200" w:dyaOrig="580" w14:anchorId="5E7C1B35">
          <v:shape id="_x0000_i1062" type="#_x0000_t75" style="width:109.6pt;height:27.95pt" o:ole="">
            <v:imagedata r:id="rId89" o:title=""/>
          </v:shape>
          <o:OLEObject Type="Embed" ProgID="Equation.DSMT4" ShapeID="_x0000_i1062" DrawAspect="Content" ObjectID="_1772635743" r:id="rId90"/>
        </w:object>
      </w:r>
      <w:r w:rsidR="00717AC9">
        <w:t xml:space="preserve">, </w:t>
      </w:r>
      <w:proofErr w:type="spellStart"/>
      <w:r w:rsidR="00717AC9" w:rsidRPr="0092159B">
        <w:rPr>
          <w:i/>
          <w:lang w:val="en-US"/>
        </w:rPr>
        <w:t>x</w:t>
      </w:r>
      <w:r w:rsidR="00717AC9" w:rsidRPr="0092159B">
        <w:rPr>
          <w:i/>
          <w:vertAlign w:val="subscript"/>
          <w:lang w:val="en-US"/>
        </w:rPr>
        <w:t>r</w:t>
      </w:r>
      <w:proofErr w:type="spellEnd"/>
      <w:r w:rsidR="00717AC9">
        <w:t xml:space="preserve"> может неограниченно расти. С другой стороны, при росте</w:t>
      </w:r>
      <w:r w:rsidR="00717AC9" w:rsidRPr="0092159B">
        <w:rPr>
          <w:i/>
        </w:rPr>
        <w:t xml:space="preserve"> </w:t>
      </w:r>
      <w:proofErr w:type="spellStart"/>
      <w:r w:rsidR="00717AC9" w:rsidRPr="0092159B">
        <w:rPr>
          <w:i/>
          <w:lang w:val="en-US"/>
        </w:rPr>
        <w:t>x</w:t>
      </w:r>
      <w:r w:rsidR="00717AC9" w:rsidRPr="0092159B">
        <w:rPr>
          <w:i/>
          <w:vertAlign w:val="subscript"/>
          <w:lang w:val="en-US"/>
        </w:rPr>
        <w:t>r</w:t>
      </w:r>
      <w:proofErr w:type="spellEnd"/>
      <w:r w:rsidR="00717AC9">
        <w:t>,</w:t>
      </w:r>
      <w:r w:rsidR="00717AC9" w:rsidRPr="000F60BB">
        <w:t xml:space="preserve"> </w:t>
      </w:r>
      <w:r w:rsidR="00717AC9" w:rsidRPr="000F60BB">
        <w:rPr>
          <w:i/>
        </w:rPr>
        <w:sym w:font="Symbol" w:char="F06A"/>
      </w:r>
      <w:r w:rsidR="0092159B" w:rsidRPr="0092159B">
        <w:rPr>
          <w:i/>
          <w:vertAlign w:val="subscript"/>
        </w:rPr>
        <w:t> </w:t>
      </w:r>
      <w:r w:rsidR="00717AC9" w:rsidRPr="000F60BB">
        <w:t>(</w:t>
      </w:r>
      <w:r w:rsidR="00717AC9" w:rsidRPr="0092159B">
        <w:rPr>
          <w:i/>
          <w:lang w:val="en-US"/>
        </w:rPr>
        <w:t>x</w:t>
      </w:r>
      <w:r w:rsidR="00717AC9" w:rsidRPr="000F60BB">
        <w:t>)</w:t>
      </w:r>
      <w:r w:rsidR="00717AC9">
        <w:t xml:space="preserve"> –</w:t>
      </w:r>
      <w:r w:rsidR="00717AC9" w:rsidRPr="00CE17E9">
        <w:t xml:space="preserve"> </w:t>
      </w:r>
      <w:r w:rsidR="00717AC9">
        <w:t>убывает</w:t>
      </w:r>
      <w:r w:rsidR="00717AC9" w:rsidRPr="0010263C">
        <w:t xml:space="preserve"> </w:t>
      </w:r>
      <w:r w:rsidR="00C0137C" w:rsidRPr="00C0137C">
        <w:rPr>
          <w:position w:val="-38"/>
        </w:rPr>
        <w:object w:dxaOrig="3120" w:dyaOrig="880" w14:anchorId="075D5305">
          <v:shape id="_x0000_i1063" type="#_x0000_t75" style="width:155.3pt;height:44.6pt" o:ole="">
            <v:imagedata r:id="rId91" o:title=""/>
          </v:shape>
          <o:OLEObject Type="Embed" ProgID="Equation.DSMT4" ShapeID="_x0000_i1063" DrawAspect="Content" ObjectID="_1772635744" r:id="rId92"/>
        </w:object>
      </w:r>
      <w:r w:rsidR="00717AC9" w:rsidRPr="0010263C">
        <w:t>.</w:t>
      </w:r>
    </w:p>
    <w:p w14:paraId="3D24D740" w14:textId="77777777" w:rsidR="00C0137C" w:rsidRDefault="00C0137C" w:rsidP="00C0137C">
      <w:pPr>
        <w:pStyle w:val="af8"/>
        <w:spacing w:line="312" w:lineRule="auto"/>
        <w:jc w:val="both"/>
      </w:pPr>
    </w:p>
    <w:p w14:paraId="49627C6E" w14:textId="77777777" w:rsidR="00C0137C" w:rsidRDefault="00C0137C" w:rsidP="00C0137C">
      <w:pPr>
        <w:pStyle w:val="af8"/>
        <w:spacing w:line="312" w:lineRule="auto"/>
        <w:jc w:val="both"/>
      </w:pPr>
    </w:p>
    <w:p w14:paraId="4132DD65" w14:textId="77777777" w:rsidR="00D6772B" w:rsidRDefault="00717AC9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t xml:space="preserve">Иначе:  </w:t>
      </w:r>
      <w:proofErr w:type="gramStart"/>
      <w:r>
        <w:t>при</w:t>
      </w:r>
      <w:proofErr w:type="gramEnd"/>
      <w:r>
        <w:t xml:space="preserve"> </w:t>
      </w:r>
      <w:r w:rsidR="0092159B" w:rsidRPr="0092159B">
        <w:rPr>
          <w:position w:val="-12"/>
        </w:rPr>
        <w:object w:dxaOrig="620" w:dyaOrig="360" w14:anchorId="7D2425F6">
          <v:shape id="_x0000_i1064" type="#_x0000_t75" style="width:31.7pt;height:17.75pt" o:ole="" fillcolor="window">
            <v:imagedata r:id="rId93" o:title=""/>
          </v:shape>
          <o:OLEObject Type="Embed" ProgID="Equation.DSMT4" ShapeID="_x0000_i1064" DrawAspect="Content" ObjectID="_1772635745" r:id="rId94"/>
        </w:object>
      </w:r>
      <w:r>
        <w:t xml:space="preserve"> существует </w:t>
      </w:r>
      <w:r w:rsidR="0092159B" w:rsidRPr="0092159B">
        <w:rPr>
          <w:position w:val="-12"/>
        </w:rPr>
        <w:object w:dxaOrig="940" w:dyaOrig="360" w14:anchorId="17489EBC">
          <v:shape id="_x0000_i1065" type="#_x0000_t75" style="width:46.75pt;height:17.75pt" o:ole="" fillcolor="window">
            <v:imagedata r:id="rId95" o:title=""/>
          </v:shape>
          <o:OLEObject Type="Embed" ProgID="Equation.DSMT4" ShapeID="_x0000_i1065" DrawAspect="Content" ObjectID="_1772635746" r:id="rId96"/>
        </w:object>
      </w:r>
      <w:r>
        <w:t xml:space="preserve">. Делается один шаг Жордановых исключений, т.е. меняется базис относительно разрешающего элемента </w:t>
      </w:r>
      <w:r w:rsidR="0092159B" w:rsidRPr="0092159B">
        <w:rPr>
          <w:position w:val="-12"/>
        </w:rPr>
        <w:object w:dxaOrig="1260" w:dyaOrig="360" w14:anchorId="60B82852">
          <v:shape id="_x0000_i1066" type="#_x0000_t75" style="width:62.85pt;height:17.75pt" o:ole="" fillcolor="window">
            <v:imagedata r:id="rId97" o:title=""/>
          </v:shape>
          <o:OLEObject Type="Embed" ProgID="Equation.DSMT4" ShapeID="_x0000_i1066" DrawAspect="Content" ObjectID="_1772635747" r:id="rId98"/>
        </w:object>
      </w:r>
      <w:r>
        <w:t>. Предположим, что целевая функция имела вид:</w:t>
      </w:r>
    </w:p>
    <w:p w14:paraId="522DA969" w14:textId="77777777" w:rsidR="00D6772B" w:rsidRDefault="004066E1" w:rsidP="00C0137C">
      <w:pPr>
        <w:pStyle w:val="af8"/>
        <w:spacing w:line="312" w:lineRule="auto"/>
        <w:ind w:firstLine="696"/>
      </w:pPr>
      <w:r w:rsidRPr="004066E1">
        <w:rPr>
          <w:position w:val="-32"/>
        </w:rPr>
        <w:object w:dxaOrig="1540" w:dyaOrig="740" w14:anchorId="22469C05">
          <v:shape id="_x0000_i1067" type="#_x0000_t75" style="width:76.3pt;height:37.6pt" o:ole="" fillcolor="window">
            <v:imagedata r:id="rId99" o:title=""/>
          </v:shape>
          <o:OLEObject Type="Embed" ProgID="Equation.DSMT4" ShapeID="_x0000_i1067" DrawAspect="Content" ObjectID="_1772635748" r:id="rId100"/>
        </w:object>
      </w:r>
      <w:r w:rsidR="00717AC9">
        <w:t>,</w:t>
      </w:r>
    </w:p>
    <w:p w14:paraId="2D362DEA" w14:textId="6666C0F4" w:rsidR="00D6772B" w:rsidRDefault="00717AC9" w:rsidP="00D6772B">
      <w:pPr>
        <w:pStyle w:val="af8"/>
        <w:spacing w:line="312" w:lineRule="auto"/>
        <w:jc w:val="both"/>
      </w:pPr>
      <w:r>
        <w:t xml:space="preserve">подставим в нее </w:t>
      </w:r>
      <w:proofErr w:type="spellStart"/>
      <w:r w:rsidRPr="00D6772B">
        <w:rPr>
          <w:i/>
          <w:lang w:val="en-US"/>
        </w:rPr>
        <w:t>x</w:t>
      </w:r>
      <w:r w:rsidRPr="00D6772B">
        <w:rPr>
          <w:i/>
          <w:vertAlign w:val="subscript"/>
          <w:lang w:val="en-US"/>
        </w:rPr>
        <w:t>r</w:t>
      </w:r>
      <w:proofErr w:type="spellEnd"/>
      <w:r w:rsidR="00C0137C">
        <w:rPr>
          <w:i/>
          <w:vertAlign w:val="subscript"/>
        </w:rPr>
        <w:t xml:space="preserve">, </w:t>
      </w:r>
      <w:r w:rsidRPr="00D6772B">
        <w:rPr>
          <w:i/>
        </w:rPr>
        <w:t xml:space="preserve"> </w:t>
      </w:r>
      <w:proofErr w:type="gramStart"/>
      <w:r>
        <w:t>выраженный</w:t>
      </w:r>
      <w:proofErr w:type="gramEnd"/>
      <w:r>
        <w:t xml:space="preserve"> из </w:t>
      </w:r>
      <w:r w:rsidRPr="00D6772B">
        <w:rPr>
          <w:i/>
          <w:lang w:val="en-US"/>
        </w:rPr>
        <w:t>s</w:t>
      </w:r>
      <w:r>
        <w:t>-го уровня</w:t>
      </w:r>
      <w:r w:rsidR="00D6772B" w:rsidRPr="00E015D0">
        <w:t xml:space="preserve"> </w:t>
      </w:r>
      <w:r w:rsidR="00C0137C" w:rsidRPr="004066E1">
        <w:rPr>
          <w:position w:val="-32"/>
        </w:rPr>
        <w:object w:dxaOrig="2240" w:dyaOrig="740" w14:anchorId="09DC1DF2">
          <v:shape id="_x0000_i1068" type="#_x0000_t75" style="width:112.3pt;height:37.6pt" o:ole="" fillcolor="window">
            <v:imagedata r:id="rId101" o:title=""/>
          </v:shape>
          <o:OLEObject Type="Embed" ProgID="Equation.DSMT4" ShapeID="_x0000_i1068" DrawAspect="Content" ObjectID="_1772635749" r:id="rId102"/>
        </w:object>
      </w:r>
      <w:r>
        <w:t>, где</w:t>
      </w:r>
    </w:p>
    <w:p w14:paraId="0B6C4EDF" w14:textId="109B00A0" w:rsidR="009301EC" w:rsidRPr="00554D1A" w:rsidRDefault="00C0137C" w:rsidP="00C0137C">
      <w:pPr>
        <w:pStyle w:val="af8"/>
        <w:spacing w:line="312" w:lineRule="auto"/>
        <w:ind w:firstLine="696"/>
      </w:pPr>
      <w:r w:rsidRPr="001E6AE2">
        <w:rPr>
          <w:position w:val="-30"/>
        </w:rPr>
        <w:object w:dxaOrig="4459" w:dyaOrig="720" w14:anchorId="18A5598D">
          <v:shape id="_x0000_i1069" type="#_x0000_t75" style="width:223pt;height:36.55pt" o:ole="">
            <v:imagedata r:id="rId103" o:title=""/>
          </v:shape>
          <o:OLEObject Type="Embed" ProgID="Equation.DSMT4" ShapeID="_x0000_i1069" DrawAspect="Content" ObjectID="_1772635750" r:id="rId104"/>
        </w:object>
      </w:r>
      <w:r w:rsidR="009301EC" w:rsidRPr="00554D1A">
        <w:t xml:space="preserve">                                       (3)</w:t>
      </w:r>
    </w:p>
    <w:p w14:paraId="626561A9" w14:textId="77777777" w:rsidR="00717AC9" w:rsidRPr="00E37F03" w:rsidRDefault="00717AC9" w:rsidP="006566A1">
      <w:pPr>
        <w:spacing w:line="312" w:lineRule="auto"/>
        <w:ind w:firstLine="426"/>
        <w:jc w:val="both"/>
      </w:pPr>
      <w:r>
        <w:t>Остальные элементы вычисляются по формулам (1) и (2).</w:t>
      </w:r>
    </w:p>
    <w:p w14:paraId="0D467AA3" w14:textId="77777777" w:rsidR="006566A1" w:rsidRPr="00E37F03" w:rsidRDefault="006566A1" w:rsidP="006566A1">
      <w:pPr>
        <w:spacing w:line="312" w:lineRule="auto"/>
        <w:ind w:firstLine="426"/>
        <w:jc w:val="both"/>
      </w:pPr>
    </w:p>
    <w:p w14:paraId="1D877E12" w14:textId="0EC87CD6" w:rsidR="00717AC9" w:rsidRDefault="009301EC" w:rsidP="006566A1">
      <w:pPr>
        <w:spacing w:after="120" w:line="312" w:lineRule="auto"/>
        <w:ind w:firstLine="426"/>
        <w:jc w:val="both"/>
      </w:pPr>
      <w:r>
        <w:t>В табличной форме:</w:t>
      </w:r>
    </w:p>
    <w:tbl>
      <w:tblPr>
        <w:tblStyle w:val="af9"/>
        <w:tblW w:w="6245" w:type="dxa"/>
        <w:jc w:val="center"/>
        <w:tblLook w:val="04A0" w:firstRow="1" w:lastRow="0" w:firstColumn="1" w:lastColumn="0" w:noHBand="0" w:noVBand="1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:rsidR="00717AC9" w14:paraId="4C780B76" w14:textId="77777777" w:rsidTr="0092159B"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FC4D9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7392D2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875F2E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F5B5255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D7272EC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AAFC517" w14:textId="77777777" w:rsidR="00717AC9" w:rsidRDefault="00717AC9" w:rsidP="0092159B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428D8DA" w14:textId="77777777" w:rsidR="00717AC9" w:rsidRDefault="00717AC9" w:rsidP="0092159B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14:paraId="1E13E057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B922578" w14:textId="77777777" w:rsidR="00717AC9" w:rsidRDefault="00717AC9" w:rsidP="0092159B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5DB99CAA" wp14:editId="7CBF48B0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3" name="Овал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3C715E05" id="Овал 63" o:spid="_x0000_s1026" style="position:absolute;margin-left:.15pt;margin-top:1.3pt;width:17pt;height:14.1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0B471D1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57F3745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04E14BB9" w14:textId="77777777" w:rsidTr="0092159B">
        <w:trPr>
          <w:trHeight w:val="340"/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45C8CF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lastRenderedPageBreak/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14:paraId="5D98335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14:paraId="32F7AF56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14:paraId="630E385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3393D04C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48AACF06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5BD4E3BB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113172E0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14:paraId="3110AB1B" w14:textId="2671F296" w:rsidR="00717AC9" w:rsidRPr="00C0137C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C0137C">
              <w:rPr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6780F955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59EA1981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3AD966E3" w14:textId="77777777" w:rsidTr="0092159B">
        <w:trPr>
          <w:trHeight w:val="340"/>
          <w:jc w:val="center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14:paraId="5222B439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14:paraId="1868DB81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9B3D1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2C157913" wp14:editId="515490E8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6" name="Овал 8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1EE68895" id="Овал 896" o:spid="_x0000_s1026" style="position:absolute;margin-left:-.6pt;margin-top:2.7pt;width:17pt;height:14.1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14:paraId="34340522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4AB5C9A2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3B05355A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51DC8DF1" w14:textId="77777777" w:rsidR="00717AC9" w:rsidRDefault="00717AC9" w:rsidP="0092159B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7ECDFFFB" wp14:editId="3447EF9F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-2540</wp:posOffset>
                      </wp:positionV>
                      <wp:extent cx="215900" cy="179705"/>
                      <wp:effectExtent l="0" t="0" r="12700" b="10795"/>
                      <wp:wrapNone/>
                      <wp:docPr id="897" name="Овал 8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300765B4" id="Овал 897" o:spid="_x0000_s1026" style="position:absolute;margin-left:.15pt;margin-top:-.2pt;width:17pt;height:14.1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53E44F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E9BA70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71A21F52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73987550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</w:tr>
      <w:tr w:rsidR="00717AC9" w14:paraId="0D54798D" w14:textId="77777777" w:rsidTr="0092159B"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4CF0CD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FBEB640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627D8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777954A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1A7168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3217AF9A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1B88547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EDDE8E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3DE122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AF293B1" w14:textId="77777777" w:rsidR="00717AC9" w:rsidRDefault="00717AC9" w:rsidP="0092159B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18CBE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</w:tr>
      <w:tr w:rsidR="00717AC9" w14:paraId="5688B48D" w14:textId="77777777" w:rsidTr="0092159B">
        <w:trPr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C7D516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946960B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3F6F0F3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proofErr w:type="spellStart"/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38662A8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proofErr w:type="spellStart"/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583B2B5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14:paraId="286B7DFB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ECCD0D0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273921B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6B8E7C8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EA0B28E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5EED5B1" w14:textId="77777777" w:rsidR="00717AC9" w:rsidRPr="005F7A79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14:paraId="2D724882" w14:textId="6803187C" w:rsidR="00717AC9" w:rsidRDefault="00717AC9" w:rsidP="006566A1">
      <w:pPr>
        <w:spacing w:before="120" w:line="312" w:lineRule="auto"/>
        <w:ind w:firstLine="426"/>
        <w:jc w:val="both"/>
      </w:pPr>
      <w:r>
        <w:t xml:space="preserve">Необходимо обеспечить, чтобы </w:t>
      </w:r>
      <w:r>
        <w:sym w:font="Symbol" w:char="F022"/>
      </w:r>
      <w:r>
        <w:t xml:space="preserve"> следующий шаг преобразований не ухудшал достигнутого, т.е. чтобы правый столбец таблицы оставался положительным (–</w:t>
      </w:r>
      <w:r w:rsidRPr="00644205">
        <w:rPr>
          <w:i/>
          <w:lang w:val="en-US"/>
        </w:rPr>
        <w:t>b</w:t>
      </w:r>
      <w:r w:rsidRPr="00644205">
        <w:rPr>
          <w:i/>
          <w:vertAlign w:val="subscript"/>
          <w:lang w:val="en-US"/>
        </w:rPr>
        <w:t>i</w:t>
      </w:r>
      <w:r w:rsidR="0092159B">
        <w:rPr>
          <w:lang w:val="en-US"/>
        </w:rPr>
        <w:t> </w:t>
      </w:r>
      <w:r>
        <w:t>&gt;</w:t>
      </w:r>
      <w:r w:rsidR="0092159B">
        <w:t> </w:t>
      </w:r>
      <w:r>
        <w:t>0</w:t>
      </w:r>
      <w:r w:rsidRPr="00EA3437">
        <w:t xml:space="preserve">) </w:t>
      </w:r>
      <w:r>
        <w:t>и чтобы функция</w:t>
      </w:r>
      <w:r w:rsidRPr="00644205">
        <w:t xml:space="preserve"> </w:t>
      </w:r>
      <w:r w:rsidRPr="00644205">
        <w:rPr>
          <w:i/>
        </w:rPr>
        <w:sym w:font="Symbol" w:char="F06A"/>
      </w:r>
      <w:r>
        <w:t xml:space="preserve"> – уменьшалась (количество положительных компонент вектора "</w:t>
      </w:r>
      <w:r w:rsidRPr="00644205">
        <w:rPr>
          <w:i/>
          <w:lang w:val="en-US"/>
        </w:rPr>
        <w:t>c</w:t>
      </w:r>
      <w:r w:rsidRPr="00644205">
        <w:t>"</w:t>
      </w:r>
      <w:r>
        <w:t xml:space="preserve"> может меняться).</w:t>
      </w:r>
    </w:p>
    <w:p w14:paraId="743B9A78" w14:textId="77777777" w:rsidR="009301EC" w:rsidRDefault="00717AC9" w:rsidP="006566A1">
      <w:pPr>
        <w:spacing w:line="312" w:lineRule="auto"/>
        <w:ind w:firstLine="426"/>
        <w:jc w:val="both"/>
      </w:pPr>
      <w:r>
        <w:t>Для того</w:t>
      </w:r>
      <w:proofErr w:type="gramStart"/>
      <w:r>
        <w:t>,</w:t>
      </w:r>
      <w:proofErr w:type="gramEnd"/>
      <w:r>
        <w:t xml:space="preserve"> чтобы двигаться по крайним точкам к точке </w:t>
      </w:r>
      <w:r>
        <w:rPr>
          <w:lang w:val="en-US"/>
        </w:rPr>
        <w:t>min</w:t>
      </w:r>
      <w:r w:rsidRPr="00382EE5">
        <w:t xml:space="preserve"> </w:t>
      </w:r>
      <w:r>
        <w:t>функции</w:t>
      </w:r>
      <w:r w:rsidRPr="00644205">
        <w:t xml:space="preserve"> </w:t>
      </w:r>
      <w:r w:rsidRPr="00644205">
        <w:rPr>
          <w:i/>
        </w:rPr>
        <w:sym w:font="Symbol" w:char="F06A"/>
      </w:r>
      <w:r>
        <w:t xml:space="preserve">, аналогично случаю поиска крайней точки, в пункте в) фиксируют столбец </w:t>
      </w:r>
      <w:r w:rsidRPr="00644205">
        <w:rPr>
          <w:i/>
          <w:lang w:val="en-US"/>
        </w:rPr>
        <w:t>r</w:t>
      </w:r>
      <w:r>
        <w:t xml:space="preserve"> и в нем выбирают такую строку</w:t>
      </w:r>
      <w:r w:rsidRPr="00644205">
        <w:t xml:space="preserve"> </w:t>
      </w:r>
      <w:r w:rsidRPr="00644205">
        <w:rPr>
          <w:i/>
          <w:lang w:val="en-US"/>
        </w:rPr>
        <w:t>s</w:t>
      </w:r>
      <w:r w:rsidRPr="00382EE5">
        <w:t xml:space="preserve">, </w:t>
      </w:r>
      <w:r>
        <w:t xml:space="preserve">т.е. такой разрешающий элемент </w:t>
      </w:r>
      <w:r w:rsidRPr="00644205">
        <w:t xml:space="preserve"> </w:t>
      </w:r>
      <w:proofErr w:type="spellStart"/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proofErr w:type="spellEnd"/>
      <w:r w:rsidRPr="00382EE5">
        <w:t xml:space="preserve">, </w:t>
      </w:r>
      <w:r>
        <w:t>чтобы</w:t>
      </w:r>
    </w:p>
    <w:p w14:paraId="14547F3E" w14:textId="4F459CDC" w:rsidR="00717AC9" w:rsidRPr="00E37F03" w:rsidRDefault="006566A1" w:rsidP="006566A1">
      <w:pPr>
        <w:spacing w:line="312" w:lineRule="auto"/>
        <w:ind w:firstLine="426"/>
      </w:pPr>
      <w:r w:rsidRPr="00E55302">
        <w:rPr>
          <w:position w:val="-32"/>
        </w:rPr>
        <w:object w:dxaOrig="3260" w:dyaOrig="760" w14:anchorId="1B6C923C">
          <v:shape id="_x0000_i1070" type="#_x0000_t75" style="width:163.35pt;height:37.6pt" o:ole="">
            <v:imagedata r:id="rId105" o:title=""/>
          </v:shape>
          <o:OLEObject Type="Embed" ProgID="Equation.DSMT4" ShapeID="_x0000_i1070" DrawAspect="Content" ObjectID="_1772635751" r:id="rId106"/>
        </w:object>
      </w:r>
      <w:r w:rsidR="00717AC9" w:rsidRPr="00774F1C">
        <w:t>.</w:t>
      </w:r>
    </w:p>
    <w:p w14:paraId="04675F38" w14:textId="77777777" w:rsidR="006566A1" w:rsidRPr="00E37F03" w:rsidRDefault="006566A1" w:rsidP="006566A1">
      <w:pPr>
        <w:spacing w:line="312" w:lineRule="auto"/>
        <w:ind w:firstLine="426"/>
      </w:pPr>
    </w:p>
    <w:p w14:paraId="08A2231A" w14:textId="77777777" w:rsidR="00717AC9" w:rsidRPr="00774F1C" w:rsidRDefault="00717AC9" w:rsidP="006566A1">
      <w:pPr>
        <w:spacing w:line="312" w:lineRule="auto"/>
        <w:ind w:firstLine="426"/>
        <w:jc w:val="both"/>
      </w:pPr>
      <w:r>
        <w:t xml:space="preserve">Выше было показано, что при таком выборе </w:t>
      </w:r>
      <w:proofErr w:type="spellStart"/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proofErr w:type="spellEnd"/>
      <w:r>
        <w:t xml:space="preserve"> (выше) количество положительных компонент вектора </w:t>
      </w:r>
      <w:r w:rsidRPr="00644205">
        <w:rPr>
          <w:i/>
          <w:lang w:val="en-US"/>
        </w:rPr>
        <w:t>b</w:t>
      </w:r>
      <w:r w:rsidRPr="00774F1C">
        <w:t xml:space="preserve"> </w:t>
      </w:r>
      <w:r>
        <w:t>не уменьшается.</w:t>
      </w:r>
    </w:p>
    <w:p w14:paraId="4F294B0D" w14:textId="1C1B9E7C" w:rsidR="00717AC9" w:rsidRPr="00774F1C" w:rsidRDefault="00717AC9" w:rsidP="006566A1">
      <w:pPr>
        <w:spacing w:line="312" w:lineRule="auto"/>
        <w:ind w:firstLine="426"/>
        <w:jc w:val="both"/>
      </w:pPr>
      <w:r>
        <w:t>При этом</w:t>
      </w:r>
      <w:proofErr w:type="gramStart"/>
      <w:r>
        <w:t>,</w:t>
      </w:r>
      <w:proofErr w:type="gramEnd"/>
      <w:r>
        <w:t xml:space="preserve"> элемент </w:t>
      </w:r>
      <w:r w:rsidR="006566A1" w:rsidRPr="0092159B">
        <w:rPr>
          <w:position w:val="-12"/>
        </w:rPr>
        <w:object w:dxaOrig="1340" w:dyaOrig="360" w14:anchorId="5E072D96">
          <v:shape id="_x0000_i1071" type="#_x0000_t75" style="width:67.7pt;height:17.75pt" o:ole="" fillcolor="window">
            <v:imagedata r:id="rId107" o:title=""/>
          </v:shape>
          <o:OLEObject Type="Embed" ProgID="Equation.DSMT4" ShapeID="_x0000_i1071" DrawAspect="Content" ObjectID="_1772635752" r:id="rId108"/>
        </w:object>
      </w:r>
      <w:r>
        <w:t>, а значение функции</w:t>
      </w:r>
      <w:r w:rsidR="0092159B" w:rsidRPr="00E015D0">
        <w:t xml:space="preserve"> </w:t>
      </w:r>
      <w:r w:rsidR="006566A1" w:rsidRPr="00E55302">
        <w:rPr>
          <w:position w:val="-32"/>
        </w:rPr>
        <w:object w:dxaOrig="2420" w:dyaOrig="760" w14:anchorId="0E4A5C01">
          <v:shape id="_x0000_i1072" type="#_x0000_t75" style="width:119.8pt;height:37.6pt" o:ole="">
            <v:imagedata r:id="rId109" o:title=""/>
          </v:shape>
          <o:OLEObject Type="Embed" ProgID="Equation.DSMT4" ShapeID="_x0000_i1072" DrawAspect="Content" ObjectID="_1772635753" r:id="rId110"/>
        </w:object>
      </w:r>
    </w:p>
    <w:p w14:paraId="7E310ACF" w14:textId="6A6D4316" w:rsidR="00717AC9" w:rsidRPr="008460EC" w:rsidRDefault="006566A1" w:rsidP="00231160">
      <w:pPr>
        <w:spacing w:line="312" w:lineRule="auto"/>
        <w:jc w:val="center"/>
      </w:pPr>
      <w:r>
        <w:rPr>
          <w:position w:val="-30"/>
        </w:rPr>
        <w:object w:dxaOrig="1939" w:dyaOrig="680" w14:anchorId="498EEF5C">
          <v:shape id="_x0000_i1073" type="#_x0000_t75" style="width:97.8pt;height:34.4pt" o:ole="" fillcolor="window">
            <v:imagedata r:id="rId111" o:title=""/>
          </v:shape>
          <o:OLEObject Type="Embed" ProgID="Equation.DSMT4" ShapeID="_x0000_i1073" DrawAspect="Content" ObjectID="_1772635754" r:id="rId112"/>
        </w:object>
      </w:r>
      <w:r w:rsidR="00717AC9" w:rsidRPr="00102FD1">
        <w:t xml:space="preserve">, </w:t>
      </w:r>
      <w:r w:rsidRPr="006211C8">
        <w:t xml:space="preserve">   </w:t>
      </w:r>
      <w:proofErr w:type="spellStart"/>
      <w:r w:rsidR="00717AC9" w:rsidRPr="0092159B">
        <w:rPr>
          <w:i/>
        </w:rPr>
        <w:t>ч.т.д</w:t>
      </w:r>
      <w:proofErr w:type="spellEnd"/>
      <w:r w:rsidR="00717AC9" w:rsidRPr="0092159B">
        <w:rPr>
          <w:i/>
        </w:rPr>
        <w:t>.</w:t>
      </w:r>
    </w:p>
    <w:p w14:paraId="3A78A647" w14:textId="77777777" w:rsidR="00717AC9" w:rsidRDefault="00717AC9" w:rsidP="006566A1">
      <w:pPr>
        <w:spacing w:line="312" w:lineRule="auto"/>
        <w:ind w:firstLine="426"/>
        <w:jc w:val="both"/>
      </w:pPr>
      <w:proofErr w:type="gramStart"/>
      <w:r>
        <w:t xml:space="preserve">Таким образом, алгоритм выбора оптимальной точки также </w:t>
      </w:r>
      <w:r w:rsidRPr="00260523">
        <w:rPr>
          <w:i/>
        </w:rPr>
        <w:t>сходится к оптимальной точке за конечное число итераций</w:t>
      </w:r>
      <w:r>
        <w:t xml:space="preserve">, для невырожденной ЗЛП (среди компонент вектора </w:t>
      </w:r>
      <w:r w:rsidRPr="00260523">
        <w:t>"</w:t>
      </w:r>
      <w:r w:rsidRPr="008460EC">
        <w:rPr>
          <w:i/>
          <w:lang w:val="en-US"/>
        </w:rPr>
        <w:t>b</w:t>
      </w:r>
      <w:r w:rsidRPr="00260523">
        <w:t>"</w:t>
      </w:r>
      <w:r>
        <w:t xml:space="preserve"> не должно быть нулевых).</w:t>
      </w:r>
      <w:proofErr w:type="gramEnd"/>
    </w:p>
    <w:p w14:paraId="418FCE08" w14:textId="77777777" w:rsidR="00717AC9" w:rsidRDefault="00717AC9" w:rsidP="006566A1">
      <w:pPr>
        <w:spacing w:line="312" w:lineRule="auto"/>
        <w:ind w:firstLine="357"/>
        <w:jc w:val="both"/>
      </w:pPr>
      <w:r>
        <w:t>Координаты оптимальной точки определяются следующим образом:</w:t>
      </w:r>
    </w:p>
    <w:p w14:paraId="44DFD363" w14:textId="73149103" w:rsidR="00717AC9" w:rsidRDefault="00717AC9" w:rsidP="007B7653">
      <w:pPr>
        <w:pStyle w:val="af8"/>
        <w:numPr>
          <w:ilvl w:val="0"/>
          <w:numId w:val="7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proofErr w:type="spellStart"/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j</w:t>
      </w:r>
      <w:proofErr w:type="spellEnd"/>
      <w:r w:rsidRPr="00747696">
        <w:t xml:space="preserve"> </w:t>
      </w:r>
      <w:r>
        <w:t xml:space="preserve">находится на </w:t>
      </w:r>
      <w:proofErr w:type="spellStart"/>
      <w:r w:rsidR="0092159B">
        <w:rPr>
          <w:i/>
          <w:lang w:val="en-US"/>
        </w:rPr>
        <w:t>i</w:t>
      </w:r>
      <w:proofErr w:type="spellEnd"/>
      <w:r>
        <w:t>-ом месте левого столбца, то его значение</w:t>
      </w:r>
      <w:r w:rsidRPr="00747696">
        <w:t xml:space="preserve"> </w:t>
      </w:r>
      <w:r>
        <w:t xml:space="preserve">равно </w:t>
      </w:r>
      <w:r w:rsidRPr="008460EC">
        <w:rPr>
          <w:i/>
          <w:lang w:val="en-US"/>
        </w:rPr>
        <w:t>b</w:t>
      </w:r>
      <w:r w:rsidRPr="008460EC">
        <w:rPr>
          <w:i/>
          <w:vertAlign w:val="subscript"/>
          <w:lang w:val="en-US"/>
        </w:rPr>
        <w:t>i</w:t>
      </w:r>
      <w:r w:rsidRPr="00747696">
        <w:t>;</w:t>
      </w:r>
    </w:p>
    <w:p w14:paraId="59BD4592" w14:textId="74F9ED0D" w:rsidR="00717AC9" w:rsidRPr="006120F6" w:rsidRDefault="00717AC9" w:rsidP="007B7653">
      <w:pPr>
        <w:pStyle w:val="af8"/>
        <w:numPr>
          <w:ilvl w:val="0"/>
          <w:numId w:val="7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i</w:t>
      </w:r>
      <w:r>
        <w:t xml:space="preserve"> находится на </w:t>
      </w:r>
      <w:r w:rsidRPr="008460EC">
        <w:rPr>
          <w:i/>
          <w:lang w:val="en-US"/>
        </w:rPr>
        <w:t>j</w:t>
      </w:r>
      <w:r>
        <w:t>-ом месте верхней строки, то его значение равно 0.</w:t>
      </w:r>
    </w:p>
    <w:p w14:paraId="3F00EA28" w14:textId="77777777" w:rsidR="006120F6" w:rsidRDefault="006120F6" w:rsidP="006120F6">
      <w:pPr>
        <w:pStyle w:val="af8"/>
        <w:spacing w:line="312" w:lineRule="auto"/>
        <w:ind w:left="714"/>
        <w:contextualSpacing w:val="0"/>
        <w:jc w:val="both"/>
      </w:pPr>
    </w:p>
    <w:p w14:paraId="4B02A7C3" w14:textId="77777777" w:rsidR="00717AC9" w:rsidRDefault="00717AC9" w:rsidP="006120F6">
      <w:pPr>
        <w:spacing w:line="312" w:lineRule="auto"/>
        <w:ind w:firstLine="357"/>
        <w:jc w:val="both"/>
      </w:pPr>
      <w:r>
        <w:t>Далее рассмотрим несколько примеров:</w:t>
      </w:r>
    </w:p>
    <w:p w14:paraId="3F887D3C" w14:textId="7DE8741C" w:rsidR="00717AC9" w:rsidRPr="001E6AE2" w:rsidRDefault="00717AC9" w:rsidP="006120F6">
      <w:pPr>
        <w:spacing w:after="120" w:line="312" w:lineRule="auto"/>
        <w:ind w:firstLine="357"/>
        <w:jc w:val="both"/>
      </w:pPr>
      <w:r>
        <w:t xml:space="preserve">Представим формулы для пересчета таблицы в более компактном виде. </w:t>
      </w:r>
      <w:r w:rsidR="009301EC">
        <w:t>Итак,</w:t>
      </w:r>
    </w:p>
    <w:tbl>
      <w:tblPr>
        <w:tblStyle w:val="af9"/>
        <w:tblW w:w="6245" w:type="dxa"/>
        <w:tblInd w:w="762" w:type="dxa"/>
        <w:tblLook w:val="04A0" w:firstRow="1" w:lastRow="0" w:firstColumn="1" w:lastColumn="0" w:noHBand="0" w:noVBand="1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:rsidR="00717AC9" w14:paraId="23CB0D3F" w14:textId="77777777" w:rsidTr="006120F6"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393ED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92C81FE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83B6A0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70211A8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56C4BB2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6A0DA8F" w14:textId="77777777" w:rsidR="00717AC9" w:rsidRDefault="00717AC9" w:rsidP="00231160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3ED7332" w14:textId="77777777" w:rsidR="00717AC9" w:rsidRDefault="00717AC9" w:rsidP="00231160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14:paraId="5769176F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B4E818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838DAB4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82AFA2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530E012C" w14:textId="77777777" w:rsidTr="006120F6">
        <w:trPr>
          <w:trHeight w:val="340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FC7FF88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14:paraId="76A2CF7B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14:paraId="5EFEA209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14:paraId="699B12F3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7D32F2C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2697C755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27C6CD0A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10B4C536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14:paraId="01FE7486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19C8EC3C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4C1B6C1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6EBBFE4E" w14:textId="77777777" w:rsidTr="006120F6">
        <w:trPr>
          <w:trHeight w:val="340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14:paraId="5B4FE0E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14:paraId="22730729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6673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C3A3EBF" wp14:editId="46C06A59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9" name="Овал 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54BEA79B" id="Овал 899" o:spid="_x0000_s1026" style="position:absolute;margin-left:-.6pt;margin-top:2.7pt;width:17pt;height:14.1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14:paraId="6F119E9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1FDCDE4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50D05ECC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64D19013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56910C2E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D3467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65201846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  <w:proofErr w:type="spellEnd"/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B5032DD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proofErr w:type="spellEnd"/>
          </w:p>
        </w:tc>
      </w:tr>
      <w:tr w:rsidR="00717AC9" w14:paraId="70FF9798" w14:textId="77777777" w:rsidTr="006120F6"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D17F51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B234043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265254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D54E872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D661F6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41D07369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E862AD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21E7765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D70A93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  <w:proofErr w:type="spellEnd"/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5BD7BAD" w14:textId="77777777" w:rsidR="00717AC9" w:rsidRDefault="00717AC9" w:rsidP="00231160">
            <w:pPr>
              <w:spacing w:line="312" w:lineRule="auto"/>
              <w:jc w:val="center"/>
            </w:pP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13E6042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proofErr w:type="spellStart"/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proofErr w:type="spellEnd"/>
          </w:p>
        </w:tc>
      </w:tr>
      <w:tr w:rsidR="00717AC9" w14:paraId="2B92C6E2" w14:textId="77777777" w:rsidTr="006120F6"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1867975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9256E1F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BFE77BA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proofErr w:type="spellStart"/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C43D397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proofErr w:type="spellStart"/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1192A77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14:paraId="0D7ECC35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46CD0D7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D949BCC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929DD30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61772D9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C9DC4C6" w14:textId="77777777" w:rsidR="00717AC9" w:rsidRPr="005F7A79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14:paraId="118E4200" w14:textId="4135449A" w:rsidR="009301EC" w:rsidRDefault="00717AC9" w:rsidP="006120F6">
      <w:pPr>
        <w:spacing w:before="120"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й</w:t>
      </w:r>
      <w:r w:rsidRPr="00FC2834">
        <w:t>"</w:t>
      </w:r>
      <w:r>
        <w:t xml:space="preserve"> строки:</w:t>
      </w:r>
    </w:p>
    <w:p w14:paraId="6BB697EE" w14:textId="17EEB647" w:rsidR="00717AC9" w:rsidRDefault="006120F6" w:rsidP="006120F6">
      <w:pPr>
        <w:spacing w:line="312" w:lineRule="auto"/>
        <w:ind w:firstLine="708"/>
      </w:pPr>
      <w:r w:rsidRPr="00D818B6">
        <w:rPr>
          <w:position w:val="-104"/>
        </w:rPr>
        <w:object w:dxaOrig="2000" w:dyaOrig="2200" w14:anchorId="1DF88839">
          <v:shape id="_x0000_i1074" type="#_x0000_t75" style="width:99.4pt;height:111.2pt" o:ole="" fillcolor="window">
            <v:imagedata r:id="rId113" o:title=""/>
          </v:shape>
          <o:OLEObject Type="Embed" ProgID="Equation.DSMT4" ShapeID="_x0000_i1074" DrawAspect="Content" ObjectID="_1772635755" r:id="rId114"/>
        </w:object>
      </w:r>
    </w:p>
    <w:p w14:paraId="56EF751A" w14:textId="77777777" w:rsidR="00717AC9" w:rsidRPr="00592E1F" w:rsidRDefault="00717AC9" w:rsidP="006120F6">
      <w:pPr>
        <w:spacing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го</w:t>
      </w:r>
      <w:r w:rsidRPr="00FC2834">
        <w:t>"</w:t>
      </w:r>
      <w:r>
        <w:t xml:space="preserve"> столбца:</w:t>
      </w:r>
    </w:p>
    <w:p w14:paraId="3B6C5929" w14:textId="470CCEBD" w:rsidR="00717AC9" w:rsidRDefault="006120F6" w:rsidP="006120F6">
      <w:pPr>
        <w:spacing w:line="312" w:lineRule="auto"/>
        <w:ind w:firstLine="708"/>
      </w:pPr>
      <w:r w:rsidRPr="00592E1F">
        <w:rPr>
          <w:position w:val="-66"/>
        </w:rPr>
        <w:object w:dxaOrig="1719" w:dyaOrig="1440" w14:anchorId="628EA38F">
          <v:shape id="_x0000_i1075" type="#_x0000_t75" style="width:85.95pt;height:1in" o:ole="" fillcolor="window">
            <v:imagedata r:id="rId115" o:title=""/>
          </v:shape>
          <o:OLEObject Type="Embed" ProgID="Equation.DSMT4" ShapeID="_x0000_i1075" DrawAspect="Content" ObjectID="_1772635756" r:id="rId116"/>
        </w:object>
      </w:r>
    </w:p>
    <w:p w14:paraId="46A55741" w14:textId="77777777" w:rsidR="00717AC9" w:rsidRDefault="00717AC9" w:rsidP="006120F6">
      <w:pPr>
        <w:spacing w:line="312" w:lineRule="auto"/>
        <w:ind w:firstLine="426"/>
        <w:jc w:val="both"/>
      </w:pPr>
      <w:r>
        <w:t>Для остальных элементов:</w:t>
      </w:r>
    </w:p>
    <w:p w14:paraId="50113EE4" w14:textId="77777777" w:rsidR="00717AC9" w:rsidRDefault="006120F6" w:rsidP="006120F6">
      <w:pPr>
        <w:spacing w:line="312" w:lineRule="auto"/>
        <w:ind w:firstLine="708"/>
      </w:pPr>
      <w:r>
        <w:rPr>
          <w:position w:val="-140"/>
        </w:rPr>
        <w:object w:dxaOrig="2980" w:dyaOrig="2920" w14:anchorId="15258F47">
          <v:shape id="_x0000_i1076" type="#_x0000_t75" style="width:147.75pt;height:146.7pt" o:ole="" fillcolor="window">
            <v:imagedata r:id="rId117" o:title=""/>
          </v:shape>
          <o:OLEObject Type="Embed" ProgID="Equation.DSMT4" ShapeID="_x0000_i1076" DrawAspect="Content" ObjectID="_1772635757" r:id="rId118"/>
        </w:object>
      </w:r>
    </w:p>
    <w:p w14:paraId="40A68858" w14:textId="77777777" w:rsidR="00717AC9" w:rsidRDefault="00717AC9" w:rsidP="00231160">
      <w:pPr>
        <w:spacing w:line="312" w:lineRule="auto"/>
        <w:jc w:val="both"/>
        <w:rPr>
          <w:u w:val="single"/>
          <w:lang w:val="en-US"/>
        </w:rPr>
      </w:pPr>
    </w:p>
    <w:p w14:paraId="5366D51A" w14:textId="77777777" w:rsidR="009C4438" w:rsidRDefault="009C4438" w:rsidP="00231160">
      <w:pPr>
        <w:spacing w:line="312" w:lineRule="auto"/>
        <w:jc w:val="both"/>
        <w:rPr>
          <w:b/>
          <w:lang w:val="en-US"/>
        </w:rPr>
      </w:pPr>
    </w:p>
    <w:p w14:paraId="4FC977CD" w14:textId="3390F79F" w:rsidR="00717AC9" w:rsidRDefault="00AE7586" w:rsidP="00231160">
      <w:pPr>
        <w:spacing w:line="312" w:lineRule="auto"/>
        <w:jc w:val="both"/>
        <w:rPr>
          <w:b/>
          <w:lang w:val="en-US"/>
        </w:rPr>
      </w:pPr>
      <w:r>
        <w:rPr>
          <w:b/>
        </w:rPr>
        <w:t>Примеры.</w:t>
      </w:r>
    </w:p>
    <w:p w14:paraId="2B0A18B8" w14:textId="3D630F41" w:rsidR="009C4438" w:rsidRPr="009C4438" w:rsidRDefault="009C4438" w:rsidP="00231160">
      <w:pPr>
        <w:spacing w:line="312" w:lineRule="auto"/>
        <w:jc w:val="both"/>
        <w:rPr>
          <w:b/>
        </w:rPr>
      </w:pPr>
      <w:r>
        <w:rPr>
          <w:b/>
        </w:rPr>
        <w:t>Пример 1</w:t>
      </w:r>
    </w:p>
    <w:p w14:paraId="7F05D985" w14:textId="0BE6AE8B" w:rsidR="00717AC9" w:rsidRDefault="00717AC9" w:rsidP="007B7653">
      <w:pPr>
        <w:pStyle w:val="af8"/>
        <w:numPr>
          <w:ilvl w:val="0"/>
          <w:numId w:val="3"/>
        </w:numPr>
        <w:spacing w:line="312" w:lineRule="auto"/>
        <w:ind w:left="426" w:hanging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 w:rsidR="00427506" w:rsidRPr="00427506">
        <w:rPr>
          <w:position w:val="-12"/>
        </w:rPr>
        <w:object w:dxaOrig="2220" w:dyaOrig="360" w14:anchorId="066BE2A2">
          <v:shape id="_x0000_i1077" type="#_x0000_t75" style="width:109.6pt;height:17.75pt" o:ole="" fillcolor="window">
            <v:imagedata r:id="rId119" o:title=""/>
          </v:shape>
          <o:OLEObject Type="Embed" ProgID="Equation.DSMT4" ShapeID="_x0000_i1077" DrawAspect="Content" ObjectID="_1772635758" r:id="rId120"/>
        </w:object>
      </w:r>
    </w:p>
    <w:p w14:paraId="1E76D2A8" w14:textId="77777777" w:rsidR="00717AC9" w:rsidRDefault="00D818B6" w:rsidP="007735BE">
      <w:pPr>
        <w:spacing w:line="312" w:lineRule="auto"/>
        <w:ind w:firstLine="426"/>
      </w:pPr>
      <w:r>
        <w:rPr>
          <w:position w:val="-50"/>
        </w:rPr>
        <w:object w:dxaOrig="1800" w:dyaOrig="1120" w14:anchorId="5CF6409A">
          <v:shape id="_x0000_i1078" type="#_x0000_t75" style="width:89.75pt;height:56.95pt" o:ole="" fillcolor="window">
            <v:imagedata r:id="rId121" o:title=""/>
          </v:shape>
          <o:OLEObject Type="Embed" ProgID="Equation.DSMT4" ShapeID="_x0000_i1078" DrawAspect="Content" ObjectID="_1772635759" r:id="rId122"/>
        </w:object>
      </w:r>
    </w:p>
    <w:p w14:paraId="4F7C3CF0" w14:textId="3F63B934" w:rsidR="00717AC9" w:rsidRDefault="00CF31FC" w:rsidP="00427506">
      <w:pPr>
        <w:spacing w:line="312" w:lineRule="auto"/>
        <w:jc w:val="both"/>
      </w:pPr>
      <w:r>
        <w:rPr>
          <w:noProof/>
        </w:rPr>
        <w:pict w14:anchorId="484984D5">
          <v:shape id="_x0000_s4056" type="#_x0000_t75" style="position:absolute;left:0;text-align:left;margin-left:336.35pt;margin-top:40pt;width:129.85pt;height:90.7pt;z-index:251681792;mso-position-horizontal-relative:margin">
            <v:imagedata r:id="rId123" o:title="51"/>
            <w10:wrap anchorx="margin"/>
          </v:shape>
        </w:pict>
      </w:r>
      <w:r w:rsidR="00717AC9">
        <w:t>Приводим</w:t>
      </w:r>
      <w:r w:rsidR="00717AC9" w:rsidRPr="00214EDA">
        <w:t xml:space="preserve"> к основному виду задачи линейного программирования</w:t>
      </w:r>
      <w:r w:rsidR="00717AC9">
        <w:t xml:space="preserve"> (ЗЛП)</w:t>
      </w:r>
      <w:r w:rsidR="00D818B6" w:rsidRPr="00D818B6">
        <w:t xml:space="preserve"> </w:t>
      </w:r>
      <w:r w:rsidR="009C4438">
        <w:tab/>
      </w:r>
      <w:r w:rsidR="009C4438" w:rsidRPr="009C4438">
        <w:rPr>
          <w:position w:val="-32"/>
        </w:rPr>
        <w:object w:dxaOrig="1140" w:dyaOrig="760" w14:anchorId="6E193B6B">
          <v:shape id="_x0000_i1079" type="#_x0000_t75" style="width:56.4pt;height:37.6pt" o:ole="">
            <v:imagedata r:id="rId124" o:title=""/>
          </v:shape>
          <o:OLEObject Type="Embed" ProgID="Equation.DSMT4" ShapeID="_x0000_i1079" DrawAspect="Content" ObjectID="_1772635760" r:id="rId125"/>
        </w:object>
      </w:r>
    </w:p>
    <w:p w14:paraId="6C3AAF15" w14:textId="0B03AC47" w:rsidR="00717AC9" w:rsidRDefault="009301EC" w:rsidP="007735BE">
      <w:pPr>
        <w:spacing w:line="312" w:lineRule="auto"/>
        <w:ind w:firstLine="708"/>
        <w:rPr>
          <w:position w:val="-68"/>
        </w:rPr>
      </w:pPr>
      <w:r>
        <w:sym w:font="Symbol" w:char="F0DE"/>
      </w:r>
      <w:r w:rsidR="00D818B6" w:rsidRPr="00214EDA">
        <w:rPr>
          <w:position w:val="-68"/>
        </w:rPr>
        <w:object w:dxaOrig="2320" w:dyaOrig="1480" w14:anchorId="5A6D2CCA">
          <v:shape id="_x0000_i1080" type="#_x0000_t75" style="width:116.05pt;height:76.3pt" o:ole="" fillcolor="window">
            <v:imagedata r:id="rId126" o:title=""/>
          </v:shape>
          <o:OLEObject Type="Embed" ProgID="Equation.DSMT4" ShapeID="_x0000_i1080" DrawAspect="Content" ObjectID="_1772635761" r:id="rId127"/>
        </w:object>
      </w:r>
    </w:p>
    <w:p w14:paraId="180CFA93" w14:textId="77777777" w:rsidR="004A33F0" w:rsidRDefault="004A33F0" w:rsidP="00900082">
      <w:pPr>
        <w:spacing w:line="312" w:lineRule="auto"/>
        <w:jc w:val="both"/>
      </w:pPr>
    </w:p>
    <w:p w14:paraId="5919B98D" w14:textId="1951BFCD" w:rsidR="004A33F0" w:rsidRDefault="004A33F0" w:rsidP="00900082">
      <w:pPr>
        <w:spacing w:line="312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Рис.1 </w:t>
      </w:r>
    </w:p>
    <w:p w14:paraId="44F5A4B5" w14:textId="4029FE53" w:rsidR="004A33F0" w:rsidRDefault="004A33F0" w:rsidP="004A33F0">
      <w:pPr>
        <w:spacing w:line="312" w:lineRule="auto"/>
        <w:ind w:firstLine="426"/>
        <w:jc w:val="both"/>
      </w:pPr>
      <w:r>
        <w:t xml:space="preserve">На рис.1 представлено графическое решение задачи с определением допустимого множества и линии уровня целевой функции. Как видно </w:t>
      </w:r>
      <w:proofErr w:type="gramStart"/>
      <w:r>
        <w:t>из</w:t>
      </w:r>
      <w:proofErr w:type="gramEnd"/>
      <w:r>
        <w:t xml:space="preserve"> </w:t>
      </w:r>
      <w:proofErr w:type="gramStart"/>
      <w:r>
        <w:t>рис</w:t>
      </w:r>
      <w:proofErr w:type="gramEnd"/>
      <w:r>
        <w:t xml:space="preserve"> 1, решение задачи достигается в точке (1,0).  Решим задачу с помощью алгоритма симпл</w:t>
      </w:r>
      <w:r w:rsidR="00FA26C1">
        <w:t>е</w:t>
      </w:r>
      <w:r>
        <w:t>кс-метода.</w:t>
      </w:r>
    </w:p>
    <w:p w14:paraId="48A3B8A6" w14:textId="77777777" w:rsidR="004A33F0" w:rsidRDefault="004A33F0" w:rsidP="004A33F0">
      <w:pPr>
        <w:spacing w:line="312" w:lineRule="auto"/>
        <w:ind w:firstLine="426"/>
        <w:jc w:val="both"/>
      </w:pPr>
    </w:p>
    <w:p w14:paraId="65DC455A" w14:textId="20E136BC" w:rsidR="00717AC9" w:rsidRPr="00DA6A5A" w:rsidRDefault="00717AC9" w:rsidP="004A33F0">
      <w:pPr>
        <w:spacing w:line="312" w:lineRule="auto"/>
        <w:ind w:firstLine="426"/>
        <w:jc w:val="both"/>
      </w:pPr>
      <w:r>
        <w:rPr>
          <w:lang w:val="en-US"/>
        </w:rPr>
        <w:t>C</w:t>
      </w:r>
      <w:r>
        <w:t>оставляем таблицу</w:t>
      </w:r>
      <w:r w:rsidRPr="00B419DA">
        <w:t>:</w:t>
      </w:r>
      <w:r w:rsidR="00AC3470">
        <w:t xml:space="preserve"> </w:t>
      </w:r>
      <w:r w:rsidR="00AC3470">
        <w:tab/>
        <w:t>Начинаем решение с точки х</w:t>
      </w:r>
      <w:r w:rsidR="00AC3470">
        <w:rPr>
          <w:vertAlign w:val="subscript"/>
        </w:rPr>
        <w:t>1</w:t>
      </w:r>
      <w:r w:rsidR="00AC3470">
        <w:t>= 0, х</w:t>
      </w:r>
      <w:r w:rsidR="00AC3470">
        <w:rPr>
          <w:vertAlign w:val="subscript"/>
        </w:rPr>
        <w:t>2</w:t>
      </w:r>
      <w:r w:rsidR="00AC3470">
        <w:t>=</w:t>
      </w:r>
      <w:r w:rsidR="00AC3470" w:rsidRPr="00AC3470">
        <w:t>0</w:t>
      </w:r>
      <w:r w:rsidR="00AC3470">
        <w:t>.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5"/>
        <w:gridCol w:w="536"/>
        <w:gridCol w:w="516"/>
        <w:gridCol w:w="536"/>
        <w:gridCol w:w="8231"/>
      </w:tblGrid>
      <w:tr w:rsidR="00717AC9" w14:paraId="6CC1619C" w14:textId="77777777" w:rsidTr="00900082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871454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D23DBC3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3B2D4C7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E99C9C2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</w:t>
            </w:r>
            <w:r w:rsidRPr="00C63CD4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31" w:type="dxa"/>
            <w:vMerge w:val="restart"/>
            <w:tcBorders>
              <w:top w:val="nil"/>
              <w:left w:val="nil"/>
              <w:right w:val="nil"/>
            </w:tcBorders>
          </w:tcPr>
          <w:p w14:paraId="4CDDEDCB" w14:textId="69E902E1" w:rsidR="00717AC9" w:rsidRDefault="00900082" w:rsidP="00900082">
            <w:pPr>
              <w:spacing w:before="60" w:line="312" w:lineRule="auto"/>
              <w:ind w:left="284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7520" behindDoc="1" locked="0" layoutInCell="1" allowOverlap="1" wp14:anchorId="1EFDF6DB" wp14:editId="5EBCAC06">
                      <wp:simplePos x="0" y="0"/>
                      <wp:positionH relativeFrom="column">
                        <wp:posOffset>-96785</wp:posOffset>
                      </wp:positionH>
                      <wp:positionV relativeFrom="paragraph">
                        <wp:posOffset>232369</wp:posOffset>
                      </wp:positionV>
                      <wp:extent cx="223278" cy="105255"/>
                      <wp:effectExtent l="38100" t="0" r="24765" b="66675"/>
                      <wp:wrapNone/>
                      <wp:docPr id="48" name="Прямая со стрелкой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3278" cy="10525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w="sm" len="med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shape w14:anchorId="12B45D90" id="Прямая со стрелкой 48" o:spid="_x0000_s1026" type="#_x0000_t32" style="position:absolute;margin-left:-7.6pt;margin-top:18.3pt;width:17.6pt;height:8.3pt;flip:x;z-index:-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" strokecolor="black [3213]" strokeweight=".5pt">
                      <v:stroke startarrowwidth="narrow" endarrow="classic" joinstyle="miter"/>
                    </v:shape>
                  </w:pict>
                </mc:Fallback>
              </mc:AlternateContent>
            </w:r>
            <w:r w:rsidR="00717AC9" w:rsidRPr="00102FD1">
              <w:t xml:space="preserve">Точка (0,0) – не крайняя </w:t>
            </w:r>
            <w:r w:rsidR="00717AC9">
              <w:sym w:font="Symbol" w:char="F0DE"/>
            </w:r>
            <w:r w:rsidR="00717AC9" w:rsidRPr="00102FD1">
              <w:t xml:space="preserve"> ищем разрешающий элемент</w:t>
            </w:r>
            <w:r w:rsidR="00717AC9">
              <w:t>.</w:t>
            </w:r>
          </w:p>
          <w:p w14:paraId="3BBF879D" w14:textId="47F8A49D" w:rsidR="00717AC9" w:rsidRDefault="00717AC9" w:rsidP="00900082">
            <w:pPr>
              <w:spacing w:line="312" w:lineRule="auto"/>
              <w:ind w:left="284"/>
              <w:jc w:val="both"/>
            </w:pPr>
            <w:r w:rsidRPr="00102FD1">
              <w:t xml:space="preserve">Для этой точки существует элемент </w:t>
            </w:r>
            <w:r w:rsidR="004A1E33">
              <w:t>а</w:t>
            </w:r>
            <w:r w:rsidR="004A1E33">
              <w:rPr>
                <w:vertAlign w:val="subscript"/>
              </w:rPr>
              <w:t xml:space="preserve">11 </w:t>
            </w:r>
            <w:r>
              <w:sym w:font="Symbol" w:char="F0DE"/>
            </w:r>
            <w:r w:rsidRPr="00102FD1">
              <w:t xml:space="preserve"> фиксируем первый столбец и</w:t>
            </w:r>
            <w:r>
              <w:t xml:space="preserve"> рассмотрим отрицательные величины </w:t>
            </w:r>
            <w:r w:rsidR="00D818B6" w:rsidRPr="00AD5CF0">
              <w:rPr>
                <w:position w:val="-30"/>
              </w:rPr>
              <w:object w:dxaOrig="440" w:dyaOrig="680" w14:anchorId="25EF1C39">
                <v:shape id="_x0000_i1081" type="#_x0000_t75" style="width:22.55pt;height:34.4pt" o:ole="">
                  <v:imagedata r:id="rId128" o:title=""/>
                </v:shape>
                <o:OLEObject Type="Embed" ProgID="Equation.DSMT4" ShapeID="_x0000_i1081" DrawAspect="Content" ObjectID="_1772635762" r:id="rId129"/>
              </w:object>
            </w:r>
            <w:r w:rsidRPr="00102FD1">
              <w:t xml:space="preserve"> </w:t>
            </w:r>
            <w:r>
              <w:t xml:space="preserve">и выберем среди них </w:t>
            </w:r>
            <w:proofErr w:type="gramStart"/>
            <w:r>
              <w:t>максимальное</w:t>
            </w:r>
            <w:proofErr w:type="gramEnd"/>
            <w:r>
              <w:t xml:space="preserve">  </w:t>
            </w:r>
            <w:r w:rsidR="00D818B6" w:rsidRPr="00AD5CF0">
              <w:rPr>
                <w:position w:val="-30"/>
              </w:rPr>
              <w:object w:dxaOrig="780" w:dyaOrig="680" w14:anchorId="611A6EE7">
                <v:shape id="_x0000_i1082" type="#_x0000_t75" style="width:39.2pt;height:34.4pt" o:ole="">
                  <v:imagedata r:id="rId130" o:title=""/>
                </v:shape>
                <o:OLEObject Type="Embed" ProgID="Equation.DSMT4" ShapeID="_x0000_i1082" DrawAspect="Content" ObjectID="_1772635763" r:id="rId131"/>
              </w:object>
            </w:r>
            <w:r w:rsidRPr="00F946FE">
              <w:t xml:space="preserve"> </w:t>
            </w:r>
            <w:r>
              <w:t xml:space="preserve">и </w:t>
            </w:r>
            <w:r w:rsidR="00D818B6" w:rsidRPr="00AD5CF0">
              <w:rPr>
                <w:position w:val="-30"/>
              </w:rPr>
              <w:object w:dxaOrig="800" w:dyaOrig="680" w14:anchorId="4E1D7699">
                <v:shape id="_x0000_i1083" type="#_x0000_t75" style="width:40.3pt;height:34.4pt" o:ole="">
                  <v:imagedata r:id="rId132" o:title=""/>
                </v:shape>
                <o:OLEObject Type="Embed" ProgID="Equation.DSMT4" ShapeID="_x0000_i1083" DrawAspect="Content" ObjectID="_1772635764" r:id="rId133"/>
              </w:object>
            </w:r>
            <w:r w:rsidRPr="00AD5CF0">
              <w:rPr>
                <w:position w:val="-6"/>
              </w:rPr>
              <w:object w:dxaOrig="300" w:dyaOrig="240" w14:anchorId="5B5BADE3">
                <v:shape id="_x0000_i1084" type="#_x0000_t75" style="width:15.05pt;height:11.8pt" o:ole="">
                  <v:imagedata r:id="rId134" o:title=""/>
                </v:shape>
                <o:OLEObject Type="Embed" ProgID="Equation.DSMT4" ShapeID="_x0000_i1084" DrawAspect="Content" ObjectID="_1772635765" r:id="rId135"/>
              </w:object>
            </w:r>
            <w:r>
              <w:t xml:space="preserve">рассмотрим </w:t>
            </w:r>
            <w:r w:rsidRPr="00AD5CF0">
              <w:rPr>
                <w:position w:val="-28"/>
              </w:rPr>
              <w:object w:dxaOrig="580" w:dyaOrig="680" w14:anchorId="672AC34A">
                <v:shape id="_x0000_i1085" type="#_x0000_t75" style="width:30.1pt;height:34.4pt" o:ole="">
                  <v:imagedata r:id="rId136" o:title=""/>
                </v:shape>
                <o:OLEObject Type="Embed" ProgID="Equation.DSMT4" ShapeID="_x0000_i1085" DrawAspect="Content" ObjectID="_1772635766" r:id="rId137"/>
              </w:object>
            </w:r>
            <w:r>
              <w:t xml:space="preserve"> и </w:t>
            </w:r>
            <w:r w:rsidRPr="00AD5CF0">
              <w:rPr>
                <w:position w:val="-28"/>
              </w:rPr>
              <w:object w:dxaOrig="600" w:dyaOrig="680" w14:anchorId="6E92E850">
                <v:shape id="_x0000_i1086" type="#_x0000_t75" style="width:30.1pt;height:34.4pt" o:ole="">
                  <v:imagedata r:id="rId138" o:title=""/>
                </v:shape>
                <o:OLEObject Type="Embed" ProgID="Equation.DSMT4" ShapeID="_x0000_i1086" DrawAspect="Content" ObjectID="_1772635767" r:id="rId139"/>
              </w:object>
            </w:r>
            <w:r>
              <w:t>.</w:t>
            </w:r>
          </w:p>
          <w:p w14:paraId="29824700" w14:textId="77777777" w:rsidR="004A1E33" w:rsidRDefault="004A1E33" w:rsidP="00900082">
            <w:pPr>
              <w:spacing w:line="312" w:lineRule="auto"/>
              <w:ind w:left="284"/>
              <w:jc w:val="both"/>
              <w:rPr>
                <w:vertAlign w:val="subscript"/>
              </w:rPr>
            </w:pPr>
            <w:r>
              <w:t>Разрешающий элемент - а</w:t>
            </w:r>
            <w:r>
              <w:rPr>
                <w:vertAlign w:val="subscript"/>
              </w:rPr>
              <w:t>11.</w:t>
            </w:r>
          </w:p>
          <w:p w14:paraId="78F8682C" w14:textId="17B5837E" w:rsidR="004A1E33" w:rsidRPr="00F946FE" w:rsidRDefault="004A1E33" w:rsidP="00900082">
            <w:pPr>
              <w:spacing w:line="312" w:lineRule="auto"/>
              <w:ind w:left="284"/>
              <w:jc w:val="both"/>
            </w:pPr>
          </w:p>
        </w:tc>
      </w:tr>
      <w:tr w:rsidR="00717AC9" w14:paraId="5BC40D0C" w14:textId="77777777" w:rsidTr="00900082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51CA80CD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60BC1E4C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55CCBAD4" wp14:editId="7FCD0262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3" name="Овал 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7DFAA96E" id="Овал 903" o:spid="_x0000_s1026" style="position:absolute;margin-left:-1.9pt;margin-top:-.95pt;width:17pt;height:14.1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14:paraId="2BE3440B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8B62C31" w14:textId="0D3B61AE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0FCA379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EC05EA2" w14:textId="77777777" w:rsidTr="00900082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B357A1A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D99EAC6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4D071AA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BA56864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53A291CE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7C7ED790" w14:textId="77777777" w:rsidTr="00900082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54FB3BAD" w14:textId="77777777" w:rsidR="00717AC9" w:rsidRPr="00C63CD4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52D38FC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14:paraId="72EFECEB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960D73F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132E910A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599EF93E" w14:textId="77777777" w:rsidTr="00900082"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0B297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00752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5C507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4A17F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8231" w:type="dxa"/>
            <w:vMerge/>
            <w:tcBorders>
              <w:left w:val="nil"/>
              <w:bottom w:val="nil"/>
              <w:right w:val="nil"/>
            </w:tcBorders>
          </w:tcPr>
          <w:p w14:paraId="7CE433AA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3E975149" w14:textId="5A0395AB" w:rsidR="00717AC9" w:rsidRDefault="00717AC9" w:rsidP="00900082">
      <w:pPr>
        <w:spacing w:before="120" w:line="312" w:lineRule="auto"/>
        <w:jc w:val="both"/>
      </w:pPr>
      <w:r>
        <w:t xml:space="preserve"> </w:t>
      </w:r>
      <w:r>
        <w:sym w:font="Symbol" w:char="F0DE"/>
      </w:r>
      <w:r w:rsidRPr="00502406">
        <w:t xml:space="preserve"> </w:t>
      </w:r>
      <w:r>
        <w:t>Делаем первый шаг преобразований:</w:t>
      </w:r>
    </w:p>
    <w:p w14:paraId="10E7178D" w14:textId="77777777" w:rsidR="00900082" w:rsidRDefault="00717AC9" w:rsidP="00CF31FC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>Для 1-ой строки имеем:</w:t>
      </w:r>
    </w:p>
    <w:p w14:paraId="5233664E" w14:textId="77777777" w:rsidR="00900082" w:rsidRDefault="004A1E33" w:rsidP="004A1E33">
      <w:pPr>
        <w:pStyle w:val="af8"/>
        <w:spacing w:line="312" w:lineRule="auto"/>
        <w:contextualSpacing w:val="0"/>
      </w:pPr>
      <w:r w:rsidRPr="00D818B6">
        <w:rPr>
          <w:position w:val="-32"/>
        </w:rPr>
        <w:object w:dxaOrig="2560" w:dyaOrig="760" w14:anchorId="47B8B7C7">
          <v:shape id="_x0000_i1087" type="#_x0000_t75" style="width:128.4pt;height:37.6pt" o:ole="">
            <v:imagedata r:id="rId140" o:title=""/>
          </v:shape>
          <o:OLEObject Type="Embed" ProgID="Equation.DSMT4" ShapeID="_x0000_i1087" DrawAspect="Content" ObjectID="_1772635768" r:id="rId141"/>
        </w:object>
      </w:r>
    </w:p>
    <w:p w14:paraId="7873C9B7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3580" w:dyaOrig="760" w14:anchorId="146F33DF">
          <v:shape id="_x0000_i1088" type="#_x0000_t75" style="width:178.95pt;height:37.6pt" o:ole="">
            <v:imagedata r:id="rId142" o:title=""/>
          </v:shape>
          <o:OLEObject Type="Embed" ProgID="Equation.DSMT4" ShapeID="_x0000_i1088" DrawAspect="Content" ObjectID="_1772635769" r:id="rId143"/>
        </w:object>
      </w:r>
    </w:p>
    <w:p w14:paraId="005BE64D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3340" w:dyaOrig="760" w14:anchorId="0925BF0B">
          <v:shape id="_x0000_i1089" type="#_x0000_t75" style="width:166.55pt;height:37.6pt" o:ole="">
            <v:imagedata r:id="rId144" o:title=""/>
          </v:shape>
          <o:OLEObject Type="Embed" ProgID="Equation.DSMT4" ShapeID="_x0000_i1089" DrawAspect="Content" ObjectID="_1772635770" r:id="rId145"/>
        </w:object>
      </w:r>
    </w:p>
    <w:p w14:paraId="60177D42" w14:textId="180B68B7" w:rsidR="00900082" w:rsidRDefault="00717AC9" w:rsidP="007B7653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>Для 2-ой строки имеем:</w:t>
      </w:r>
    </w:p>
    <w:p w14:paraId="779CFA57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2700" w:dyaOrig="760" w14:anchorId="081EB1FC">
          <v:shape id="_x0000_i1090" type="#_x0000_t75" style="width:134.35pt;height:37.6pt" o:ole="">
            <v:imagedata r:id="rId146" o:title=""/>
          </v:shape>
          <o:OLEObject Type="Embed" ProgID="Equation.DSMT4" ShapeID="_x0000_i1090" DrawAspect="Content" ObjectID="_1772635771" r:id="rId147"/>
        </w:object>
      </w:r>
    </w:p>
    <w:p w14:paraId="0B0BFB20" w14:textId="77777777" w:rsidR="00900082" w:rsidRDefault="004A1E33" w:rsidP="004A1E33">
      <w:pPr>
        <w:pStyle w:val="af8"/>
        <w:spacing w:line="312" w:lineRule="auto"/>
        <w:contextualSpacing w:val="0"/>
      </w:pPr>
      <w:r w:rsidRPr="00B10D12">
        <w:rPr>
          <w:position w:val="-40"/>
        </w:rPr>
        <w:object w:dxaOrig="6520" w:dyaOrig="920" w14:anchorId="1C9ED1BD">
          <v:shape id="_x0000_i1091" type="#_x0000_t75" style="width:327.75pt;height:46.75pt" o:ole="">
            <v:imagedata r:id="rId148" o:title=""/>
          </v:shape>
          <o:OLEObject Type="Embed" ProgID="Equation.DSMT4" ShapeID="_x0000_i1091" DrawAspect="Content" ObjectID="_1772635772" r:id="rId149"/>
        </w:object>
      </w:r>
    </w:p>
    <w:p w14:paraId="1B54BD43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5220" w:dyaOrig="760" w14:anchorId="13E0F430">
          <v:shape id="_x0000_i1092" type="#_x0000_t75" style="width:260.05pt;height:37.6pt" o:ole="">
            <v:imagedata r:id="rId150" o:title=""/>
          </v:shape>
          <o:OLEObject Type="Embed" ProgID="Equation.DSMT4" ShapeID="_x0000_i1092" DrawAspect="Content" ObjectID="_1772635773" r:id="rId151"/>
        </w:object>
      </w:r>
    </w:p>
    <w:p w14:paraId="7F5CC7A5" w14:textId="77777777" w:rsidR="00900082" w:rsidRDefault="00717AC9" w:rsidP="007B7653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 xml:space="preserve">Для коэффициентов </w:t>
      </w:r>
      <w:r>
        <w:sym w:font="Symbol" w:char="F06A"/>
      </w:r>
      <w:r>
        <w:t xml:space="preserve"> при целевой функции имеем:</w:t>
      </w:r>
    </w:p>
    <w:p w14:paraId="23E5A994" w14:textId="77777777" w:rsidR="00900082" w:rsidRDefault="00FA26C1" w:rsidP="00FA26C1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2340" w:dyaOrig="760" w14:anchorId="38049594">
          <v:shape id="_x0000_i1093" type="#_x0000_t75" style="width:118.2pt;height:37.6pt" o:ole="">
            <v:imagedata r:id="rId152" o:title=""/>
          </v:shape>
          <o:OLEObject Type="Embed" ProgID="Equation.DSMT4" ShapeID="_x0000_i1093" DrawAspect="Content" ObjectID="_1772635774" r:id="rId153"/>
        </w:object>
      </w:r>
    </w:p>
    <w:p w14:paraId="34AF7603" w14:textId="77777777" w:rsidR="00900082" w:rsidRDefault="00FA26C1" w:rsidP="00FA26C1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4880" w:dyaOrig="760" w14:anchorId="22EB14D3">
          <v:shape id="_x0000_i1094" type="#_x0000_t75" style="width:245pt;height:37.6pt" o:ole="">
            <v:imagedata r:id="rId154" o:title=""/>
          </v:shape>
          <o:OLEObject Type="Embed" ProgID="Equation.DSMT4" ShapeID="_x0000_i1094" DrawAspect="Content" ObjectID="_1772635775" r:id="rId155"/>
        </w:object>
      </w:r>
    </w:p>
    <w:p w14:paraId="6727D7EC" w14:textId="6C748D5C" w:rsidR="00717AC9" w:rsidRDefault="00FA26C1" w:rsidP="00FA26C1">
      <w:pPr>
        <w:pStyle w:val="af8"/>
        <w:spacing w:line="312" w:lineRule="auto"/>
        <w:contextualSpacing w:val="0"/>
        <w:rPr>
          <w:position w:val="-32"/>
        </w:rPr>
      </w:pPr>
      <w:r w:rsidRPr="00AD5CF0">
        <w:rPr>
          <w:position w:val="-32"/>
        </w:rPr>
        <w:object w:dxaOrig="3700" w:dyaOrig="760" w14:anchorId="2F8AB620">
          <v:shape id="_x0000_i1095" type="#_x0000_t75" style="width:185.35pt;height:37.6pt" o:ole="">
            <v:imagedata r:id="rId156" o:title=""/>
          </v:shape>
          <o:OLEObject Type="Embed" ProgID="Equation.DSMT4" ShapeID="_x0000_i1095" DrawAspect="Content" ObjectID="_1772635776" r:id="rId157"/>
        </w:object>
      </w:r>
    </w:p>
    <w:p w14:paraId="7D6DF2C0" w14:textId="77777777" w:rsidR="00FA26C1" w:rsidRDefault="00FA26C1" w:rsidP="00FA26C1">
      <w:pPr>
        <w:pStyle w:val="af8"/>
        <w:spacing w:line="312" w:lineRule="auto"/>
        <w:contextualSpacing w:val="0"/>
      </w:pPr>
    </w:p>
    <w:p w14:paraId="7E936E25" w14:textId="77777777" w:rsidR="00717AC9" w:rsidRDefault="00717AC9" w:rsidP="00FA26C1">
      <w:pPr>
        <w:spacing w:line="312" w:lineRule="auto"/>
        <w:ind w:firstLine="426"/>
        <w:jc w:val="both"/>
      </w:pPr>
      <w:r>
        <w:sym w:font="Symbol" w:char="F0DE"/>
      </w:r>
      <w:r>
        <w:t xml:space="preserve"> получаем таблицу вида</w:t>
      </w:r>
      <w:r>
        <w:rPr>
          <w:lang w:val="en-US"/>
        </w:rPr>
        <w:t>:</w:t>
      </w:r>
    </w:p>
    <w:p w14:paraId="79A453E8" w14:textId="77777777" w:rsidR="00FA26C1" w:rsidRDefault="00FA26C1" w:rsidP="00FA26C1">
      <w:pPr>
        <w:spacing w:line="312" w:lineRule="auto"/>
        <w:ind w:firstLine="426"/>
        <w:jc w:val="both"/>
      </w:pPr>
    </w:p>
    <w:p w14:paraId="48483436" w14:textId="77777777" w:rsidR="00CF31FC" w:rsidRPr="00FA26C1" w:rsidRDefault="00CF31FC" w:rsidP="00FA26C1">
      <w:pPr>
        <w:spacing w:line="312" w:lineRule="auto"/>
        <w:ind w:firstLine="426"/>
        <w:jc w:val="both"/>
      </w:pPr>
    </w:p>
    <w:tbl>
      <w:tblPr>
        <w:tblStyle w:val="af9"/>
        <w:tblW w:w="10314" w:type="dxa"/>
        <w:tblInd w:w="524" w:type="dxa"/>
        <w:tblLook w:val="04A0" w:firstRow="1" w:lastRow="0" w:firstColumn="1" w:lastColumn="0" w:noHBand="0" w:noVBand="1"/>
      </w:tblPr>
      <w:tblGrid>
        <w:gridCol w:w="493"/>
        <w:gridCol w:w="546"/>
        <w:gridCol w:w="546"/>
        <w:gridCol w:w="535"/>
        <w:gridCol w:w="8194"/>
      </w:tblGrid>
      <w:tr w:rsidR="00717AC9" w14:paraId="10363A51" w14:textId="77777777" w:rsidTr="00FA26C1">
        <w:trPr>
          <w:trHeight w:val="399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8F5737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B5C2134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872BAE9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479293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</w:t>
            </w:r>
            <w:r w:rsidRPr="004E28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9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E06BCFD" w14:textId="3A562C3A" w:rsidR="00FA26C1" w:rsidRPr="00FA26C1" w:rsidRDefault="00FA26C1" w:rsidP="009E229E">
            <w:pPr>
              <w:spacing w:line="312" w:lineRule="auto"/>
              <w:ind w:left="284"/>
              <w:jc w:val="both"/>
            </w:pPr>
            <w:r>
              <w:t>Пришли в точку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1, х</w:t>
            </w:r>
            <w:r>
              <w:rPr>
                <w:vertAlign w:val="subscript"/>
              </w:rPr>
              <w:t>2</w:t>
            </w:r>
            <w:r>
              <w:t>=0.</w:t>
            </w:r>
          </w:p>
          <w:p w14:paraId="43D2084D" w14:textId="77777777" w:rsidR="00FA26C1" w:rsidRDefault="00B10D12" w:rsidP="00FA26C1">
            <w:pPr>
              <w:spacing w:line="312" w:lineRule="auto"/>
              <w:ind w:left="284"/>
              <w:jc w:val="both"/>
            </w:pPr>
            <w:r>
              <w:sym w:font="Symbol" w:char="F0DE"/>
            </w:r>
            <w:r w:rsidRPr="00B10D12">
              <w:t xml:space="preserve"> </w:t>
            </w:r>
            <w:r w:rsidR="00717AC9">
              <w:t xml:space="preserve">поскольку </w:t>
            </w:r>
            <w:r w:rsidR="00717AC9">
              <w:sym w:font="Symbol" w:char="F022"/>
            </w:r>
            <w:r w:rsidR="00717AC9" w:rsidRPr="00502406">
              <w:rPr>
                <w:i/>
                <w:lang w:val="en-US"/>
              </w:rPr>
              <w:t>i</w:t>
            </w:r>
            <w:r w:rsidR="00717AC9" w:rsidRPr="0054447F">
              <w:t xml:space="preserve"> </w:t>
            </w:r>
            <w:r w:rsidR="00717AC9" w:rsidRPr="00502406">
              <w:rPr>
                <w:i/>
                <w:lang w:val="en-US"/>
              </w:rPr>
              <w:t>b</w:t>
            </w:r>
            <w:r w:rsidR="00717AC9" w:rsidRPr="00502406">
              <w:rPr>
                <w:i/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 </w:t>
            </w:r>
            <w:r w:rsidR="00717AC9" w:rsidRPr="00502406">
              <w:t>&gt;</w:t>
            </w:r>
            <w:r>
              <w:rPr>
                <w:lang w:val="en-US"/>
              </w:rPr>
              <w:t> </w:t>
            </w:r>
            <w:r w:rsidR="00717AC9" w:rsidRPr="00502406">
              <w:t xml:space="preserve">0 </w:t>
            </w:r>
            <w:r w:rsidR="00FA26C1">
              <w:t xml:space="preserve"> </w:t>
            </w:r>
            <w:r w:rsidR="00717AC9">
              <w:t>точка (1,0) – крайняя</w:t>
            </w:r>
            <w:r w:rsidR="00FA26C1">
              <w:t>,</w:t>
            </w:r>
          </w:p>
          <w:p w14:paraId="4829279C" w14:textId="77777777" w:rsidR="00FA26C1" w:rsidRDefault="00717AC9" w:rsidP="00FA26C1">
            <w:pPr>
              <w:spacing w:line="312" w:lineRule="auto"/>
              <w:ind w:left="284"/>
              <w:jc w:val="both"/>
            </w:pPr>
            <w:r>
              <w:t xml:space="preserve"> и поскольку </w:t>
            </w:r>
            <w:r>
              <w:sym w:font="Symbol" w:char="F022"/>
            </w:r>
            <w:r w:rsidRPr="00502406">
              <w:rPr>
                <w:i/>
                <w:lang w:val="en-US"/>
              </w:rPr>
              <w:t>r</w:t>
            </w:r>
            <w:r w:rsidRPr="0054447F">
              <w:t xml:space="preserve"> </w:t>
            </w:r>
            <w:r w:rsidR="00716898" w:rsidRPr="00716898">
              <w:rPr>
                <w:position w:val="-12"/>
              </w:rPr>
              <w:object w:dxaOrig="639" w:dyaOrig="360" w14:anchorId="62562A41">
                <v:shape id="_x0000_i1096" type="#_x0000_t75" style="width:31.7pt;height:18.8pt" o:ole="">
                  <v:imagedata r:id="rId158" o:title=""/>
                </v:shape>
                <o:OLEObject Type="Embed" ProgID="Equation.DSMT4" ShapeID="_x0000_i1096" DrawAspect="Content" ObjectID="_1772635777" r:id="rId159"/>
              </w:object>
            </w:r>
            <w:r w:rsidRPr="0054447F">
              <w:t xml:space="preserve"> </w:t>
            </w:r>
            <w:r>
              <w:t xml:space="preserve">точка (1,0) – оптимальная, при этом </w:t>
            </w:r>
          </w:p>
          <w:p w14:paraId="2333AB10" w14:textId="6DE15C71" w:rsidR="00717AC9" w:rsidRPr="002A25B2" w:rsidRDefault="00717AC9" w:rsidP="00FA26C1">
            <w:pPr>
              <w:spacing w:line="312" w:lineRule="auto"/>
              <w:ind w:left="284"/>
              <w:jc w:val="both"/>
            </w:pPr>
            <w:r w:rsidRPr="004E28E6">
              <w:rPr>
                <w:i/>
              </w:rPr>
              <w:sym w:font="Symbol" w:char="F06A"/>
            </w:r>
            <w:proofErr w:type="gramStart"/>
            <w:r>
              <w:rPr>
                <w:vertAlign w:val="subscript"/>
                <w:lang w:val="en-US"/>
              </w:rPr>
              <w:t>min</w:t>
            </w:r>
            <w:proofErr w:type="gramEnd"/>
            <w:r w:rsidRPr="002A25B2">
              <w:rPr>
                <w:vertAlign w:val="subscript"/>
              </w:rPr>
              <w:t xml:space="preserve"> </w:t>
            </w:r>
            <w:r w:rsidRPr="002A25B2">
              <w:t>=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1.</w:t>
            </w:r>
          </w:p>
        </w:tc>
      </w:tr>
      <w:tr w:rsidR="00717AC9" w14:paraId="007CEBB9" w14:textId="77777777" w:rsidTr="00FA26C1">
        <w:trPr>
          <w:trHeight w:val="397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14:paraId="0B67DD11" w14:textId="6B955D31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14:paraId="2A988C06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14:paraId="39409A8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14:paraId="7E74C012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14:paraId="5FF977F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7AC930DC" w14:textId="77777777" w:rsidTr="00FA26C1">
        <w:trPr>
          <w:trHeight w:val="397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36BBE4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76F416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22CAD50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53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01A5EF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14:paraId="1547B3CB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25A5A9BF" w14:textId="77777777" w:rsidTr="00FA26C1">
        <w:trPr>
          <w:trHeight w:val="340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14:paraId="13645805" w14:textId="77777777" w:rsidR="00717AC9" w:rsidRPr="004E28E6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14:paraId="0B91611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14:paraId="6346FF81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14:paraId="35C4E8A2" w14:textId="7B46C96B" w:rsidR="00717AC9" w:rsidRPr="004E28E6" w:rsidRDefault="00231160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15B3AEA1" wp14:editId="76E165D4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-4445</wp:posOffset>
                      </wp:positionV>
                      <wp:extent cx="221615" cy="60325"/>
                      <wp:effectExtent l="38100" t="19050" r="26035" b="73025"/>
                      <wp:wrapNone/>
                      <wp:docPr id="33" name="Прямая со стрелкой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1615" cy="603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shape w14:anchorId="5EF9DCDB" id="Прямая со стрелкой 33" o:spid="_x0000_s1026" type="#_x0000_t32" style="position:absolute;margin-left:19.8pt;margin-top:-.35pt;width:17.45pt;height:4.75pt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113EC5E5" wp14:editId="400C7C8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4" name="Овал 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0D0EA374" id="Овал 904" o:spid="_x0000_s1026" style="position:absolute;margin-left:0;margin-top:-.95pt;width:17pt;height:14.1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="00717AC9"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bottom w:val="nil"/>
              <w:right w:val="nil"/>
            </w:tcBorders>
          </w:tcPr>
          <w:p w14:paraId="5E1D507D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5F6DD229" w14:textId="77777777" w:rsidR="00717AC9" w:rsidRDefault="00717AC9" w:rsidP="00900082">
      <w:pPr>
        <w:spacing w:line="312" w:lineRule="auto"/>
        <w:jc w:val="both"/>
      </w:pPr>
    </w:p>
    <w:p w14:paraId="3033EB09" w14:textId="0B5361C3" w:rsidR="00FA26C1" w:rsidRPr="00FA26C1" w:rsidRDefault="00FA26C1" w:rsidP="007B7653">
      <w:pPr>
        <w:pStyle w:val="af8"/>
        <w:numPr>
          <w:ilvl w:val="0"/>
          <w:numId w:val="3"/>
        </w:numPr>
        <w:spacing w:line="312" w:lineRule="auto"/>
        <w:ind w:left="426" w:hanging="426"/>
        <w:jc w:val="both"/>
        <w:rPr>
          <w:b/>
        </w:rPr>
      </w:pPr>
      <w:r w:rsidRPr="00FA26C1">
        <w:rPr>
          <w:b/>
        </w:rPr>
        <w:t>Пример 2</w:t>
      </w:r>
    </w:p>
    <w:p w14:paraId="02CBC043" w14:textId="6C4F216A" w:rsidR="00994059" w:rsidRDefault="00994059" w:rsidP="00FA26C1">
      <w:pPr>
        <w:pStyle w:val="af8"/>
        <w:spacing w:line="312" w:lineRule="auto"/>
        <w:ind w:left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 w:rsidRPr="00427506">
        <w:rPr>
          <w:position w:val="-12"/>
        </w:rPr>
        <w:object w:dxaOrig="1660" w:dyaOrig="360" w14:anchorId="570C0294">
          <v:shape id="_x0000_i1097" type="#_x0000_t75" style="width:82.75pt;height:17.75pt" o:ole="" fillcolor="window">
            <v:imagedata r:id="rId160" o:title=""/>
          </v:shape>
          <o:OLEObject Type="Embed" ProgID="Equation.DSMT4" ShapeID="_x0000_i1097" DrawAspect="Content" ObjectID="_1772635778" r:id="rId161"/>
        </w:object>
      </w:r>
    </w:p>
    <w:p w14:paraId="75264203" w14:textId="0F19622F" w:rsidR="00717AC9" w:rsidRDefault="00B10D12" w:rsidP="00FA26C1">
      <w:pPr>
        <w:spacing w:line="312" w:lineRule="auto"/>
        <w:ind w:firstLine="426"/>
      </w:pPr>
      <w:r w:rsidRPr="00AD5CF0">
        <w:rPr>
          <w:position w:val="-68"/>
        </w:rPr>
        <w:object w:dxaOrig="1800" w:dyaOrig="1480" w14:anchorId="0118036D">
          <v:shape id="_x0000_i1098" type="#_x0000_t75" style="width:89.75pt;height:74.7pt" o:ole="">
            <v:imagedata r:id="rId162" o:title=""/>
          </v:shape>
          <o:OLEObject Type="Embed" ProgID="Equation.DSMT4" ShapeID="_x0000_i1098" DrawAspect="Content" ObjectID="_1772635779" r:id="rId163"/>
        </w:object>
      </w:r>
    </w:p>
    <w:p w14:paraId="57BF7216" w14:textId="0B9D38FF" w:rsidR="00717AC9" w:rsidRDefault="00717AC9" w:rsidP="00FA26C1">
      <w:pPr>
        <w:spacing w:line="312" w:lineRule="auto"/>
        <w:ind w:firstLine="426"/>
        <w:jc w:val="both"/>
      </w:pPr>
      <w:r>
        <w:t>Приводим к основному виду</w:t>
      </w:r>
      <w:r w:rsidR="00AC3470">
        <w:t xml:space="preserve"> задачи линейного программирования</w:t>
      </w:r>
      <w:r>
        <w:t>:</w:t>
      </w:r>
    </w:p>
    <w:p w14:paraId="65EE76D5" w14:textId="29A03CF2" w:rsidR="00AC3470" w:rsidRPr="00AC3470" w:rsidRDefault="00B10D12" w:rsidP="00AC3470">
      <w:pPr>
        <w:spacing w:line="312" w:lineRule="auto"/>
        <w:ind w:firstLine="426"/>
        <w:rPr>
          <w:position w:val="-86"/>
        </w:rPr>
      </w:pPr>
      <w:r w:rsidRPr="001A4FCC">
        <w:rPr>
          <w:position w:val="-86"/>
        </w:rPr>
        <w:object w:dxaOrig="2079" w:dyaOrig="1840" w14:anchorId="62B6554A">
          <v:shape id="_x0000_i1099" type="#_x0000_t75" style="width:106.4pt;height:91.35pt" o:ole="" fillcolor="window">
            <v:imagedata r:id="rId164" o:title=""/>
          </v:shape>
          <o:OLEObject Type="Embed" ProgID="Equation.DSMT4" ShapeID="_x0000_i1099" DrawAspect="Content" ObjectID="_1772635780" r:id="rId165"/>
        </w:object>
      </w:r>
    </w:p>
    <w:p w14:paraId="0851B967" w14:textId="77777777" w:rsidR="00AC3470" w:rsidRDefault="00AC3470" w:rsidP="00AC3470">
      <w:pPr>
        <w:spacing w:line="312" w:lineRule="auto"/>
        <w:ind w:firstLine="426"/>
        <w:jc w:val="both"/>
      </w:pPr>
    </w:p>
    <w:p w14:paraId="424246BC" w14:textId="212460AB" w:rsidR="00AC3470" w:rsidRDefault="00CF31FC" w:rsidP="00AC3470">
      <w:pPr>
        <w:spacing w:line="312" w:lineRule="auto"/>
        <w:ind w:firstLine="426"/>
        <w:jc w:val="both"/>
      </w:pPr>
      <w:r>
        <w:rPr>
          <w:noProof/>
        </w:rPr>
        <w:pict w14:anchorId="3A530C35">
          <v:shape id="_x0000_s4057" type="#_x0000_t75" style="position:absolute;left:0;text-align:left;margin-left:11.3pt;margin-top:4.6pt;width:155.45pt;height:133.05pt;z-index:251682816;mso-position-horizontal-relative:margin" wrapcoords="-93 0 -93 21459 21600 21459 21600 0 -93 0">
            <v:imagedata r:id="rId166" o:title="52"/>
            <w10:wrap anchorx="margin"/>
          </v:shape>
        </w:pict>
      </w:r>
    </w:p>
    <w:p w14:paraId="03A07B7C" w14:textId="77777777" w:rsidR="00AC3470" w:rsidRDefault="00AC3470" w:rsidP="00AC3470">
      <w:pPr>
        <w:spacing w:line="312" w:lineRule="auto"/>
        <w:ind w:firstLine="426"/>
        <w:jc w:val="both"/>
      </w:pPr>
    </w:p>
    <w:p w14:paraId="3EADE7B7" w14:textId="77777777" w:rsidR="00AC3470" w:rsidRDefault="00AC3470" w:rsidP="00AC3470">
      <w:pPr>
        <w:spacing w:line="312" w:lineRule="auto"/>
        <w:ind w:firstLine="426"/>
        <w:jc w:val="both"/>
      </w:pPr>
    </w:p>
    <w:p w14:paraId="3CFB5ECD" w14:textId="77777777" w:rsidR="00AC3470" w:rsidRDefault="00AC3470" w:rsidP="00AC3470">
      <w:pPr>
        <w:spacing w:line="312" w:lineRule="auto"/>
        <w:ind w:firstLine="426"/>
        <w:jc w:val="both"/>
      </w:pPr>
    </w:p>
    <w:p w14:paraId="1769C189" w14:textId="77777777" w:rsidR="00AC3470" w:rsidRDefault="00AC3470" w:rsidP="00AC3470">
      <w:pPr>
        <w:spacing w:line="312" w:lineRule="auto"/>
        <w:ind w:left="708" w:firstLine="708"/>
        <w:rPr>
          <w:position w:val="-86"/>
        </w:rPr>
      </w:pPr>
    </w:p>
    <w:p w14:paraId="200D637E" w14:textId="77777777" w:rsidR="00AC3470" w:rsidRDefault="00AC3470" w:rsidP="00AC3470">
      <w:pPr>
        <w:spacing w:line="312" w:lineRule="auto"/>
        <w:ind w:left="708" w:firstLine="708"/>
        <w:rPr>
          <w:position w:val="-86"/>
        </w:rPr>
      </w:pPr>
      <w:r>
        <w:rPr>
          <w:position w:val="-86"/>
        </w:rPr>
        <w:t>Рис.2</w:t>
      </w:r>
    </w:p>
    <w:p w14:paraId="5551185B" w14:textId="77777777" w:rsidR="00AC3470" w:rsidRDefault="00AC3470" w:rsidP="00AC3470">
      <w:pPr>
        <w:spacing w:line="312" w:lineRule="auto"/>
        <w:ind w:firstLine="426"/>
        <w:jc w:val="both"/>
      </w:pPr>
    </w:p>
    <w:p w14:paraId="6346C648" w14:textId="51B6D834" w:rsidR="00AC3470" w:rsidRDefault="00AC3470" w:rsidP="00AC3470">
      <w:pPr>
        <w:spacing w:line="312" w:lineRule="auto"/>
        <w:ind w:firstLine="426"/>
        <w:jc w:val="both"/>
      </w:pPr>
      <w:r>
        <w:t>На рис.2 представлено графическое решение задачи с опр</w:t>
      </w:r>
      <w:r w:rsidR="00FC6A13">
        <w:t>еделением допустимого множества</w:t>
      </w:r>
      <w:r>
        <w:t xml:space="preserve"> и линии уровня целевой функции. Как видно </w:t>
      </w:r>
      <w:proofErr w:type="gramStart"/>
      <w:r>
        <w:t>из</w:t>
      </w:r>
      <w:proofErr w:type="gramEnd"/>
      <w:r>
        <w:t xml:space="preserve"> рис 2, допустимое множество - пусто.  Решим задачу с помощью алгоритма симплекс-метода.</w:t>
      </w:r>
    </w:p>
    <w:p w14:paraId="2D31A81A" w14:textId="77777777" w:rsidR="00AC3470" w:rsidRDefault="00AC3470" w:rsidP="00900082">
      <w:pPr>
        <w:spacing w:line="312" w:lineRule="auto"/>
        <w:jc w:val="both"/>
      </w:pPr>
    </w:p>
    <w:p w14:paraId="226414A3" w14:textId="77FBF29F" w:rsidR="00717AC9" w:rsidRPr="001A4FCC" w:rsidRDefault="00717AC9" w:rsidP="00900082">
      <w:pPr>
        <w:spacing w:line="312" w:lineRule="auto"/>
        <w:jc w:val="both"/>
      </w:pPr>
      <w:r>
        <w:t>Составим таблицу</w:t>
      </w:r>
      <w:r w:rsidRPr="001A4FCC">
        <w:t>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4"/>
        <w:gridCol w:w="534"/>
        <w:gridCol w:w="534"/>
        <w:gridCol w:w="534"/>
        <w:gridCol w:w="8218"/>
      </w:tblGrid>
      <w:tr w:rsidR="00717AC9" w14:paraId="011F5C79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786CEE" w14:textId="77777777" w:rsidR="00717AC9" w:rsidRDefault="00717AC9" w:rsidP="00900082">
            <w:pPr>
              <w:spacing w:line="312" w:lineRule="auto"/>
              <w:jc w:val="center"/>
            </w:pP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AF7DDBF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202C8D2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FDEF15C" w14:textId="77777777" w:rsidR="00717AC9" w:rsidRPr="008C56A5" w:rsidRDefault="00717AC9" w:rsidP="00900082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9E0703">
              <w:rPr>
                <w:i/>
                <w:lang w:val="en-US"/>
              </w:rPr>
              <w:t>b</w:t>
            </w:r>
          </w:p>
        </w:tc>
        <w:tc>
          <w:tcPr>
            <w:tcW w:w="82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D03CEE1" w14:textId="54AB7B66" w:rsidR="00FC6A13" w:rsidRDefault="00FC6A13" w:rsidP="00FC6A13">
            <w:pPr>
              <w:spacing w:line="312" w:lineRule="auto"/>
              <w:jc w:val="both"/>
            </w:pPr>
            <w:r>
              <w:t xml:space="preserve">    Начинаем решение с точки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14:paraId="51A9C9F3" w14:textId="77777777" w:rsidR="00FC6A13" w:rsidRPr="00DA6A5A" w:rsidRDefault="00717AC9" w:rsidP="00FC6A13">
            <w:pPr>
              <w:spacing w:line="312" w:lineRule="auto"/>
              <w:ind w:firstLine="426"/>
              <w:jc w:val="both"/>
            </w:pPr>
            <w:r>
              <w:t>Ищем крайнюю точку.</w:t>
            </w:r>
            <w:r w:rsidR="009E229E">
              <w:t xml:space="preserve"> </w:t>
            </w:r>
            <w:r w:rsidR="00FC6A13">
              <w:t>Начинаем решение с точки х</w:t>
            </w:r>
            <w:proofErr w:type="gramStart"/>
            <w:r w:rsidR="00FC6A13">
              <w:rPr>
                <w:vertAlign w:val="subscript"/>
              </w:rPr>
              <w:t>1</w:t>
            </w:r>
            <w:proofErr w:type="gramEnd"/>
            <w:r w:rsidR="00FC6A13">
              <w:t>= 0, х</w:t>
            </w:r>
            <w:r w:rsidR="00FC6A13">
              <w:rPr>
                <w:vertAlign w:val="subscript"/>
              </w:rPr>
              <w:t>2</w:t>
            </w:r>
            <w:r w:rsidR="00FC6A13">
              <w:t>=</w:t>
            </w:r>
            <w:r w:rsidR="00FC6A13" w:rsidRPr="00AC3470">
              <w:t>0</w:t>
            </w:r>
            <w:r w:rsidR="00FC6A13">
              <w:t>.</w:t>
            </w:r>
          </w:p>
          <w:p w14:paraId="1801E894" w14:textId="4A271BCB" w:rsidR="00717AC9" w:rsidRDefault="00FC6A13" w:rsidP="009E229E">
            <w:pPr>
              <w:spacing w:line="312" w:lineRule="auto"/>
              <w:ind w:left="284"/>
              <w:jc w:val="both"/>
            </w:pPr>
            <w:r>
              <w:t>Можно продолжать её искать</w:t>
            </w:r>
            <w:r w:rsidR="00717AC9">
              <w:t xml:space="preserve">, поскольку </w:t>
            </w:r>
            <w:proofErr w:type="gramStart"/>
            <w:r w:rsidR="00717AC9">
              <w:t>для</w:t>
            </w:r>
            <w:proofErr w:type="gramEnd"/>
            <w:r w:rsidR="00716898" w:rsidRPr="00E015D0">
              <w:t xml:space="preserve"> </w:t>
            </w:r>
            <w:r w:rsidR="00716898" w:rsidRPr="00716898">
              <w:rPr>
                <w:position w:val="-10"/>
              </w:rPr>
              <w:object w:dxaOrig="780" w:dyaOrig="340" w14:anchorId="4CD3EC24">
                <v:shape id="_x0000_i1100" type="#_x0000_t75" style="width:38.15pt;height:17.75pt" o:ole="">
                  <v:imagedata r:id="rId167" o:title=""/>
                </v:shape>
                <o:OLEObject Type="Embed" ProgID="Equation.DSMT4" ShapeID="_x0000_i1100" DrawAspect="Content" ObjectID="_1772635781" r:id="rId168"/>
              </w:object>
            </w:r>
            <w:r w:rsidR="00717AC9" w:rsidRPr="0016433F">
              <w:t xml:space="preserve"> </w:t>
            </w:r>
            <w:r w:rsidR="00717AC9">
              <w:t xml:space="preserve">существует </w:t>
            </w:r>
            <w:r w:rsidR="00716898" w:rsidRPr="00716898">
              <w:rPr>
                <w:position w:val="-10"/>
              </w:rPr>
              <w:object w:dxaOrig="700" w:dyaOrig="340" w14:anchorId="13DFD51A">
                <v:shape id="_x0000_i1101" type="#_x0000_t75" style="width:34.4pt;height:17.75pt" o:ole="">
                  <v:imagedata r:id="rId169" o:title=""/>
                </v:shape>
                <o:OLEObject Type="Embed" ProgID="Equation.DSMT4" ShapeID="_x0000_i1101" DrawAspect="Content" ObjectID="_1772635782" r:id="rId170"/>
              </w:object>
            </w:r>
            <w:r w:rsidR="00717AC9" w:rsidRPr="00CF50E8">
              <w:t xml:space="preserve"> </w:t>
            </w:r>
            <w:r w:rsidR="00717AC9">
              <w:t xml:space="preserve">и для </w:t>
            </w:r>
            <w:r w:rsidR="00716898" w:rsidRPr="00716898">
              <w:rPr>
                <w:position w:val="-12"/>
              </w:rPr>
              <w:object w:dxaOrig="600" w:dyaOrig="360" w14:anchorId="55B784C3">
                <v:shape id="_x0000_i1102" type="#_x0000_t75" style="width:30.1pt;height:18.8pt" o:ole="">
                  <v:imagedata r:id="rId171" o:title=""/>
                </v:shape>
                <o:OLEObject Type="Embed" ProgID="Equation.DSMT4" ShapeID="_x0000_i1102" DrawAspect="Content" ObjectID="_1772635783" r:id="rId172"/>
              </w:object>
            </w:r>
            <w:r w:rsidR="00717AC9" w:rsidRPr="00CF50E8">
              <w:t xml:space="preserve"> </w:t>
            </w:r>
            <w:r w:rsidR="00717AC9">
              <w:t>существует</w:t>
            </w:r>
            <w:r w:rsidR="00717AC9" w:rsidRPr="0016433F">
              <w:t xml:space="preserve"> </w:t>
            </w:r>
            <w:r w:rsidR="00716898" w:rsidRPr="00716898">
              <w:rPr>
                <w:position w:val="-12"/>
              </w:rPr>
              <w:object w:dxaOrig="680" w:dyaOrig="360" w14:anchorId="49543328">
                <v:shape id="_x0000_i1103" type="#_x0000_t75" style="width:33.85pt;height:18.8pt" o:ole="">
                  <v:imagedata r:id="rId173" o:title=""/>
                </v:shape>
                <o:OLEObject Type="Embed" ProgID="Equation.DSMT4" ShapeID="_x0000_i1103" DrawAspect="Content" ObjectID="_1772635784" r:id="rId174"/>
              </w:object>
            </w:r>
            <w:r w:rsidR="00717AC9" w:rsidRPr="00CF50E8">
              <w:t xml:space="preserve">. </w:t>
            </w:r>
          </w:p>
          <w:p w14:paraId="1C443E86" w14:textId="5065DBCB" w:rsidR="00717AC9" w:rsidRPr="0016433F" w:rsidRDefault="00717AC9" w:rsidP="009E229E">
            <w:pPr>
              <w:spacing w:line="312" w:lineRule="auto"/>
              <w:ind w:left="284"/>
              <w:jc w:val="both"/>
            </w:pPr>
            <w:r>
              <w:t xml:space="preserve">Выбираем </w:t>
            </w:r>
            <w:r>
              <w:sym w:font="Symbol" w:char="F022"/>
            </w:r>
            <w:r w:rsidRPr="0016433F">
              <w:t xml:space="preserve"> </w:t>
            </w:r>
            <w:r>
              <w:t xml:space="preserve">из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2</w:t>
            </w:r>
            <w:r w:rsidRPr="0016433F">
              <w:t xml:space="preserve"> </w:t>
            </w:r>
            <w:r>
              <w:t xml:space="preserve">или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3</w:t>
            </w:r>
            <w:r>
              <w:t>.</w:t>
            </w:r>
          </w:p>
        </w:tc>
      </w:tr>
      <w:tr w:rsidR="00717AC9" w14:paraId="40E79EC7" w14:textId="77777777" w:rsidTr="009E229E"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14:paraId="2B2B2D81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27D7366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14:paraId="11C0E49D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00F20FB" w14:textId="77777777" w:rsidR="00717AC9" w:rsidRDefault="00717AC9" w:rsidP="00900082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4F711962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58C9087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nil"/>
            </w:tcBorders>
            <w:vAlign w:val="center"/>
          </w:tcPr>
          <w:p w14:paraId="10C3161B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14:paraId="2733CD2C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  <w:vAlign w:val="center"/>
          </w:tcPr>
          <w:p w14:paraId="0952CFC7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DE0D96D" wp14:editId="4DCA5587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3175</wp:posOffset>
                      </wp:positionV>
                      <wp:extent cx="215900" cy="179705"/>
                      <wp:effectExtent l="0" t="0" r="12700" b="10795"/>
                      <wp:wrapNone/>
                      <wp:docPr id="905" name="Овал 9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5A1634A3" id="Овал 905" o:spid="_x0000_s1026" style="position:absolute;margin-left:-.7pt;margin-top:.25pt;width:17pt;height:14.1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>
              <w:t>1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14:paraId="48F9C103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306E6104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665EE15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C9135C0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9C7F51E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7136F19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F99B47A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16AD6E1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496B0174" w14:textId="77777777" w:rsidTr="009E229E"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14:paraId="5F6B6129" w14:textId="77777777" w:rsidR="00717AC9" w:rsidRPr="009E0703" w:rsidRDefault="00717AC9" w:rsidP="00900082">
            <w:pPr>
              <w:spacing w:line="312" w:lineRule="auto"/>
              <w:jc w:val="center"/>
              <w:rPr>
                <w:i/>
              </w:rPr>
            </w:pPr>
            <w:r w:rsidRPr="009E0703">
              <w:rPr>
                <w:i/>
              </w:rPr>
              <w:sym w:font="Symbol" w:char="F06A"/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57B5150" w14:textId="77777777" w:rsidR="00717AC9" w:rsidRDefault="00717AC9" w:rsidP="00900082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14:paraId="56EB47B9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1B2B5FFF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8218" w:type="dxa"/>
            <w:vMerge/>
            <w:tcBorders>
              <w:left w:val="nil"/>
              <w:bottom w:val="nil"/>
              <w:right w:val="nil"/>
            </w:tcBorders>
          </w:tcPr>
          <w:p w14:paraId="6A0E80AB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67EEDA32" w14:textId="77777777" w:rsidR="009E229E" w:rsidRDefault="00717AC9" w:rsidP="009E229E">
      <w:pPr>
        <w:spacing w:before="120" w:line="312" w:lineRule="auto"/>
        <w:jc w:val="both"/>
      </w:pPr>
      <w:r>
        <w:lastRenderedPageBreak/>
        <w:t xml:space="preserve">Допустим, выбрали </w:t>
      </w:r>
      <w:r w:rsidRPr="0016433F">
        <w:rPr>
          <w:i/>
          <w:lang w:val="en-US"/>
        </w:rPr>
        <w:t>b</w:t>
      </w:r>
      <w:r w:rsidRPr="009D1D34">
        <w:rPr>
          <w:sz w:val="22"/>
          <w:vertAlign w:val="subscript"/>
        </w:rPr>
        <w:t>2</w:t>
      </w:r>
      <w:r>
        <w:t xml:space="preserve">, тогда в столбце 2 рассмотрим соотношения: </w:t>
      </w:r>
    </w:p>
    <w:p w14:paraId="2923971C" w14:textId="4CAEC600" w:rsidR="00717AC9" w:rsidRDefault="00717AC9" w:rsidP="009E229E">
      <w:pPr>
        <w:spacing w:before="120" w:line="312" w:lineRule="auto"/>
        <w:jc w:val="center"/>
        <w:rPr>
          <w:sz w:val="22"/>
        </w:rPr>
      </w:pPr>
      <w:r w:rsidRPr="00AD5CF0">
        <w:rPr>
          <w:position w:val="-30"/>
        </w:rPr>
        <w:object w:dxaOrig="540" w:dyaOrig="720" w14:anchorId="154987C6">
          <v:shape id="_x0000_i1104" type="#_x0000_t75" style="width:26.85pt;height:36.55pt" o:ole="">
            <v:imagedata r:id="rId175" o:title=""/>
          </v:shape>
          <o:OLEObject Type="Embed" ProgID="Equation.DSMT4" ShapeID="_x0000_i1104" DrawAspect="Content" ObjectID="_1772635785" r:id="rId176"/>
        </w:object>
      </w:r>
      <w:r>
        <w:t xml:space="preserve">, </w:t>
      </w:r>
      <w:r w:rsidRPr="00AD5CF0">
        <w:rPr>
          <w:position w:val="-30"/>
        </w:rPr>
        <w:object w:dxaOrig="540" w:dyaOrig="720" w14:anchorId="40EA7E69">
          <v:shape id="_x0000_i1105" type="#_x0000_t75" style="width:26.85pt;height:36.55pt" o:ole="">
            <v:imagedata r:id="rId177" o:title=""/>
          </v:shape>
          <o:OLEObject Type="Embed" ProgID="Equation.DSMT4" ShapeID="_x0000_i1105" DrawAspect="Content" ObjectID="_1772635786" r:id="rId178"/>
        </w:object>
      </w:r>
      <w:r w:rsidRPr="009D1D34">
        <w:t xml:space="preserve"> – </w:t>
      </w:r>
      <w:r>
        <w:rPr>
          <w:lang w:val="en-US"/>
        </w:rPr>
        <w:t>max</w:t>
      </w:r>
      <w:r w:rsidRPr="009D1D34">
        <w:t xml:space="preserve"> </w:t>
      </w:r>
      <w:r w:rsidR="009301EC">
        <w:t xml:space="preserve">среди </w:t>
      </w:r>
      <w:proofErr w:type="gramStart"/>
      <w:r w:rsidR="009301EC">
        <w:t>отрицательных</w:t>
      </w:r>
      <w:proofErr w:type="gramEnd"/>
      <w:r>
        <w:t xml:space="preserve"> </w:t>
      </w:r>
      <w:r>
        <w:sym w:font="Symbol" w:char="F0DE"/>
      </w:r>
      <w:r>
        <w:t xml:space="preserve"> разрешающий элемент </w:t>
      </w:r>
      <w:r w:rsidRPr="009D1D34">
        <w:rPr>
          <w:i/>
          <w:lang w:val="en-US"/>
        </w:rPr>
        <w:t>a</w:t>
      </w:r>
      <w:r w:rsidRPr="009D1D34">
        <w:rPr>
          <w:sz w:val="22"/>
          <w:vertAlign w:val="subscript"/>
        </w:rPr>
        <w:t>22</w:t>
      </w:r>
      <w:r w:rsidR="009E229E">
        <w:rPr>
          <w:sz w:val="22"/>
        </w:rPr>
        <w:t>.</w:t>
      </w:r>
    </w:p>
    <w:p w14:paraId="47A67B44" w14:textId="77777777" w:rsidR="00FC6A13" w:rsidRPr="009E229E" w:rsidRDefault="00FC6A13" w:rsidP="009E229E">
      <w:pPr>
        <w:spacing w:before="120" w:line="312" w:lineRule="auto"/>
        <w:jc w:val="center"/>
      </w:pPr>
    </w:p>
    <w:p w14:paraId="5568CA16" w14:textId="77777777" w:rsidR="00717AC9" w:rsidRDefault="00717AC9" w:rsidP="00900082">
      <w:pPr>
        <w:spacing w:line="312" w:lineRule="auto"/>
        <w:jc w:val="both"/>
      </w:pPr>
      <w:r>
        <w:sym w:font="Symbol" w:char="F0DE"/>
      </w:r>
      <w:r w:rsidRPr="007A75DB">
        <w:t xml:space="preserve"> </w:t>
      </w:r>
      <w:r>
        <w:t>Делаем первый шаг преобразований:</w:t>
      </w:r>
    </w:p>
    <w:p w14:paraId="19614ABF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>Для 2-ой строки:</w:t>
      </w:r>
    </w:p>
    <w:p w14:paraId="0266AABE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860" w:dyaOrig="760" w14:anchorId="7F0066EB">
          <v:shape id="_x0000_i1106" type="#_x0000_t75" style="width:192.9pt;height:37.6pt" o:ole="">
            <v:imagedata r:id="rId179" o:title=""/>
          </v:shape>
          <o:OLEObject Type="Embed" ProgID="Equation.DSMT4" ShapeID="_x0000_i1106" DrawAspect="Content" ObjectID="_1772635787" r:id="rId180"/>
        </w:object>
      </w:r>
    </w:p>
    <w:p w14:paraId="6689B982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580" w:dyaOrig="760" w14:anchorId="4D795156">
          <v:shape id="_x0000_i1107" type="#_x0000_t75" style="width:128.95pt;height:37.6pt" o:ole="">
            <v:imagedata r:id="rId181" o:title=""/>
          </v:shape>
          <o:OLEObject Type="Embed" ProgID="Equation.DSMT4" ShapeID="_x0000_i1107" DrawAspect="Content" ObjectID="_1772635788" r:id="rId182"/>
        </w:object>
      </w:r>
    </w:p>
    <w:p w14:paraId="49E1D32F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400" w:dyaOrig="760" w14:anchorId="423235C5">
          <v:shape id="_x0000_i1108" type="#_x0000_t75" style="width:167.1pt;height:37.6pt" o:ole="">
            <v:imagedata r:id="rId183" o:title=""/>
          </v:shape>
          <o:OLEObject Type="Embed" ProgID="Equation.DSMT4" ShapeID="_x0000_i1108" DrawAspect="Content" ObjectID="_1772635789" r:id="rId184"/>
        </w:object>
      </w:r>
    </w:p>
    <w:p w14:paraId="7D8F9F4D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>Для 1-ой строки:</w:t>
      </w:r>
    </w:p>
    <w:p w14:paraId="16AFD166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6020" w:dyaOrig="760" w14:anchorId="1B45A521">
          <v:shape id="_x0000_i1109" type="#_x0000_t75" style="width:301.95pt;height:37.6pt" o:ole="">
            <v:imagedata r:id="rId185" o:title=""/>
          </v:shape>
          <o:OLEObject Type="Embed" ProgID="Equation.DSMT4" ShapeID="_x0000_i1109" DrawAspect="Content" ObjectID="_1772635790" r:id="rId186"/>
        </w:object>
      </w:r>
    </w:p>
    <w:p w14:paraId="2DC16523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700" w:dyaOrig="760" w14:anchorId="59DC9F4E">
          <v:shape id="_x0000_i1110" type="#_x0000_t75" style="width:135.4pt;height:37.6pt" o:ole="">
            <v:imagedata r:id="rId187" o:title=""/>
          </v:shape>
          <o:OLEObject Type="Embed" ProgID="Equation.DSMT4" ShapeID="_x0000_i1110" DrawAspect="Content" ObjectID="_1772635791" r:id="rId188"/>
        </w:object>
      </w:r>
    </w:p>
    <w:p w14:paraId="50DBBE13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920" w:dyaOrig="760" w14:anchorId="7FD855A3">
          <v:shape id="_x0000_i1111" type="#_x0000_t75" style="width:246.65pt;height:37.6pt" o:ole="">
            <v:imagedata r:id="rId189" o:title=""/>
          </v:shape>
          <o:OLEObject Type="Embed" ProgID="Equation.DSMT4" ShapeID="_x0000_i1111" DrawAspect="Content" ObjectID="_1772635792" r:id="rId190"/>
        </w:object>
      </w:r>
    </w:p>
    <w:p w14:paraId="5D57B37C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>Для 3-ей строки:</w:t>
      </w:r>
    </w:p>
    <w:p w14:paraId="3B320064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5800" w:dyaOrig="760" w14:anchorId="295A5A68">
          <v:shape id="_x0000_i1112" type="#_x0000_t75" style="width:289.6pt;height:37.6pt" o:ole="">
            <v:imagedata r:id="rId191" o:title=""/>
          </v:shape>
          <o:OLEObject Type="Embed" ProgID="Equation.DSMT4" ShapeID="_x0000_i1112" DrawAspect="Content" ObjectID="_1772635793" r:id="rId192"/>
        </w:object>
      </w:r>
    </w:p>
    <w:p w14:paraId="6721AB91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379" w:dyaOrig="760" w14:anchorId="0A4B1BEE">
          <v:shape id="_x0000_i1113" type="#_x0000_t75" style="width:166.05pt;height:37.6pt" o:ole="">
            <v:imagedata r:id="rId193" o:title=""/>
          </v:shape>
          <o:OLEObject Type="Embed" ProgID="Equation.DSMT4" ShapeID="_x0000_i1113" DrawAspect="Content" ObjectID="_1772635794" r:id="rId194"/>
        </w:object>
      </w:r>
    </w:p>
    <w:p w14:paraId="4AB6E65E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680" w:dyaOrig="760" w14:anchorId="7E7B2C42">
          <v:shape id="_x0000_i1114" type="#_x0000_t75" style="width:235.35pt;height:37.6pt" o:ole="">
            <v:imagedata r:id="rId195" o:title=""/>
          </v:shape>
          <o:OLEObject Type="Embed" ProgID="Equation.DSMT4" ShapeID="_x0000_i1114" DrawAspect="Content" ObjectID="_1772635795" r:id="rId196"/>
        </w:object>
      </w:r>
    </w:p>
    <w:p w14:paraId="288E7AF9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i/>
        </w:rPr>
        <w:sym w:font="Symbol" w:char="F06A"/>
      </w:r>
      <w:r w:rsidRPr="00835B51">
        <w:t xml:space="preserve"> </w:t>
      </w:r>
      <w:r>
        <w:t>имеем:</w:t>
      </w:r>
    </w:p>
    <w:p w14:paraId="21FD75A5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120" w:dyaOrig="760" w14:anchorId="565DE606">
          <v:shape id="_x0000_i1115" type="#_x0000_t75" style="width:206.35pt;height:37.6pt" o:ole="">
            <v:imagedata r:id="rId197" o:title=""/>
          </v:shape>
          <o:OLEObject Type="Embed" ProgID="Equation.DSMT4" ShapeID="_x0000_i1115" DrawAspect="Content" ObjectID="_1772635796" r:id="rId198"/>
        </w:object>
      </w:r>
    </w:p>
    <w:p w14:paraId="21578112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500" w:dyaOrig="760" w14:anchorId="6B4E4C5E">
          <v:shape id="_x0000_i1116" type="#_x0000_t75" style="width:125.75pt;height:37.6pt" o:ole="">
            <v:imagedata r:id="rId199" o:title=""/>
          </v:shape>
          <o:OLEObject Type="Embed" ProgID="Equation.DSMT4" ShapeID="_x0000_i1116" DrawAspect="Content" ObjectID="_1772635797" r:id="rId200"/>
        </w:object>
      </w:r>
    </w:p>
    <w:p w14:paraId="3634F60E" w14:textId="451DBFE5" w:rsidR="00717AC9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940" w:dyaOrig="760" w14:anchorId="35D4AA56">
          <v:shape id="_x0000_i1117" type="#_x0000_t75" style="width:147.2pt;height:37.6pt" o:ole="">
            <v:imagedata r:id="rId201" o:title=""/>
          </v:shape>
          <o:OLEObject Type="Embed" ProgID="Equation.DSMT4" ShapeID="_x0000_i1117" DrawAspect="Content" ObjectID="_1772635798" r:id="rId202"/>
        </w:object>
      </w:r>
    </w:p>
    <w:p w14:paraId="1507DB9A" w14:textId="77777777" w:rsidR="00CF31FC" w:rsidRDefault="00CF31FC" w:rsidP="00C4684D">
      <w:pPr>
        <w:spacing w:line="312" w:lineRule="auto"/>
        <w:ind w:firstLine="708"/>
        <w:jc w:val="both"/>
      </w:pPr>
    </w:p>
    <w:p w14:paraId="69807092" w14:textId="77777777" w:rsidR="00CF31FC" w:rsidRDefault="00CF31FC" w:rsidP="00C4684D">
      <w:pPr>
        <w:spacing w:line="312" w:lineRule="auto"/>
        <w:ind w:firstLine="708"/>
        <w:jc w:val="both"/>
      </w:pPr>
    </w:p>
    <w:p w14:paraId="28D03FB1" w14:textId="77777777" w:rsidR="00717AC9" w:rsidRDefault="00717AC9" w:rsidP="00C4684D">
      <w:pPr>
        <w:spacing w:line="312" w:lineRule="auto"/>
        <w:ind w:firstLine="708"/>
        <w:jc w:val="both"/>
      </w:pPr>
      <w: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5"/>
        <w:gridCol w:w="536"/>
        <w:gridCol w:w="536"/>
        <w:gridCol w:w="536"/>
        <w:gridCol w:w="8211"/>
      </w:tblGrid>
      <w:tr w:rsidR="00717AC9" w14:paraId="4F442BF9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8284383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BB2ED1B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x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A3EE998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A943C52" w14:textId="21AAC535" w:rsidR="00717AC9" w:rsidRPr="007C63E6" w:rsidRDefault="00231160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2F5C3B6D" wp14:editId="66DD85CA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208280</wp:posOffset>
                      </wp:positionV>
                      <wp:extent cx="311150" cy="422910"/>
                      <wp:effectExtent l="38100" t="0" r="31750" b="53340"/>
                      <wp:wrapNone/>
                      <wp:docPr id="938" name="Прямая со стрелкой 9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11150" cy="4229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8" o:spid="_x0000_s1026" type="#_x0000_t32" style="position:absolute;margin-left:14.65pt;margin-top:16.4pt;width:24.5pt;height:33.3pt;flip:x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" strokecolor="black [3200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7C63E6">
              <w:rPr>
                <w:sz w:val="22"/>
                <w:szCs w:val="22"/>
                <w:lang w:val="en-US"/>
              </w:rPr>
              <w:t>–</w:t>
            </w:r>
            <w:r w:rsidR="00717AC9" w:rsidRPr="007C63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11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E822BC8" w14:textId="3272A88B" w:rsidR="00C4684D" w:rsidRPr="00C4684D" w:rsidRDefault="00C4684D" w:rsidP="009E229E">
            <w:pPr>
              <w:spacing w:line="312" w:lineRule="auto"/>
              <w:ind w:left="284"/>
              <w:jc w:val="both"/>
            </w:pPr>
            <w:r>
              <w:t>Пришли в точку (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0,х</w:t>
            </w:r>
            <w:r>
              <w:rPr>
                <w:vertAlign w:val="subscript"/>
              </w:rPr>
              <w:t>2</w:t>
            </w:r>
            <w:r>
              <w:t>=1)</w:t>
            </w:r>
          </w:p>
          <w:p w14:paraId="43DACFEF" w14:textId="77777777" w:rsidR="00717AC9" w:rsidRDefault="00717AC9" w:rsidP="009E229E">
            <w:pPr>
              <w:spacing w:line="312" w:lineRule="auto"/>
              <w:ind w:left="284"/>
              <w:jc w:val="both"/>
            </w:pPr>
            <w:r>
              <w:t>Продолжаем искать крайнюю точку.</w:t>
            </w:r>
          </w:p>
          <w:p w14:paraId="3C67DBDE" w14:textId="631FDFD2" w:rsidR="00717AC9" w:rsidRPr="00946F6E" w:rsidRDefault="00C4684D" w:rsidP="009E229E">
            <w:pPr>
              <w:spacing w:line="312" w:lineRule="auto"/>
              <w:ind w:left="284"/>
              <w:jc w:val="both"/>
            </w:pPr>
            <w:r>
              <w:t>Её можно продолжать искать</w:t>
            </w:r>
            <w:r w:rsidR="00717AC9">
              <w:t xml:space="preserve">, т.к. существует </w:t>
            </w:r>
            <w:proofErr w:type="gramStart"/>
            <w:r w:rsidR="00717AC9">
              <w:t>для</w:t>
            </w:r>
            <w:proofErr w:type="gramEnd"/>
            <w:r w:rsidR="00717AC9">
              <w:t xml:space="preserve"> </w:t>
            </w:r>
            <w:r w:rsidR="00716898" w:rsidRPr="00716898">
              <w:rPr>
                <w:position w:val="-12"/>
              </w:rPr>
              <w:object w:dxaOrig="1380" w:dyaOrig="360" w14:anchorId="197E1FB9">
                <v:shape id="_x0000_i1118" type="#_x0000_t75" style="width:68.25pt;height:18.8pt" o:ole="">
                  <v:imagedata r:id="rId203" o:title=""/>
                </v:shape>
                <o:OLEObject Type="Embed" ProgID="Equation.DSMT4" ShapeID="_x0000_i1118" DrawAspect="Content" ObjectID="_1772635799" r:id="rId204"/>
              </w:object>
            </w:r>
            <w:r w:rsidR="00717AC9" w:rsidRPr="00946F6E">
              <w:t>.</w:t>
            </w:r>
          </w:p>
          <w:p w14:paraId="145C2AB5" w14:textId="77777777" w:rsidR="009E229E" w:rsidRDefault="00717AC9" w:rsidP="009E229E">
            <w:pPr>
              <w:spacing w:line="312" w:lineRule="auto"/>
              <w:ind w:left="284"/>
              <w:jc w:val="both"/>
            </w:pPr>
            <w:r w:rsidRPr="00AD5CF0">
              <w:rPr>
                <w:position w:val="-6"/>
              </w:rPr>
              <w:object w:dxaOrig="300" w:dyaOrig="240" w14:anchorId="3A976635">
                <v:shape id="_x0000_i1119" type="#_x0000_t75" style="width:15.05pt;height:11.8pt" o:ole="">
                  <v:imagedata r:id="rId205" o:title=""/>
                </v:shape>
                <o:OLEObject Type="Embed" ProgID="Equation.DSMT4" ShapeID="_x0000_i1119" DrawAspect="Content" ObjectID="_1772635800" r:id="rId206"/>
              </w:object>
            </w:r>
            <w:r>
              <w:t xml:space="preserve"> фиксируем 1-й столбец и рассмотрим в нем отношения:</w:t>
            </w:r>
          </w:p>
          <w:p w14:paraId="776A9788" w14:textId="658A94C1" w:rsidR="00717AC9" w:rsidRPr="00A320D9" w:rsidRDefault="00717AC9" w:rsidP="00C4684D">
            <w:pPr>
              <w:spacing w:line="312" w:lineRule="auto"/>
              <w:ind w:left="284"/>
              <w:jc w:val="center"/>
            </w:pPr>
            <w:r w:rsidRPr="00AD5CF0">
              <w:rPr>
                <w:position w:val="-30"/>
              </w:rPr>
              <w:object w:dxaOrig="1060" w:dyaOrig="720" w14:anchorId="5D38C53C">
                <v:shape id="_x0000_i1120" type="#_x0000_t75" style="width:52.65pt;height:36.55pt" o:ole="">
                  <v:imagedata r:id="rId207" o:title=""/>
                </v:shape>
                <o:OLEObject Type="Embed" ProgID="Equation.DSMT4" ShapeID="_x0000_i1120" DrawAspect="Content" ObjectID="_1772635801" r:id="rId208"/>
              </w:object>
            </w:r>
            <w:r w:rsidRPr="00A320D9">
              <w:t xml:space="preserve">, </w:t>
            </w:r>
            <w:r>
              <w:t xml:space="preserve"> </w:t>
            </w:r>
            <w:r>
              <w:softHyphen/>
            </w:r>
            <w:r w:rsidRPr="00A320D9">
              <w:t xml:space="preserve">– </w:t>
            </w:r>
            <w:r>
              <w:rPr>
                <w:color w:val="000000" w:themeColor="text1"/>
                <w:lang w:val="en-US"/>
              </w:rPr>
              <w:t>min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1</w:t>
            </w:r>
            <w:r w:rsidR="0070583A" w:rsidRPr="0070583A">
              <w:rPr>
                <w:color w:val="000000" w:themeColor="text1"/>
                <w:sz w:val="22"/>
              </w:rPr>
              <w:t xml:space="preserve"> 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:rsidR="00717AC9" w14:paraId="342F5419" w14:textId="77777777" w:rsidTr="009E229E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0557DB22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67E5B81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08892787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0BE1A59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right w:val="nil"/>
            </w:tcBorders>
          </w:tcPr>
          <w:p w14:paraId="68057390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4FA252BC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14:paraId="16BA156E" w14:textId="10E4BEA6" w:rsidR="00717AC9" w:rsidRPr="00C4684D" w:rsidRDefault="00C4684D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proofErr w:type="gramStart"/>
            <w:r>
              <w:rPr>
                <w:sz w:val="22"/>
                <w:szCs w:val="22"/>
                <w:vertAlign w:val="subscript"/>
              </w:rPr>
              <w:t>2</w:t>
            </w:r>
            <w:proofErr w:type="gramEnd"/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7BD4E856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14:paraId="31E2211B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4B1CD802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14:paraId="2C979E58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6C9FE787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14CDC0D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CA2ABD4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7A693F9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C877486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2</w:t>
            </w:r>
          </w:p>
        </w:tc>
        <w:tc>
          <w:tcPr>
            <w:tcW w:w="8211" w:type="dxa"/>
            <w:vMerge/>
            <w:tcBorders>
              <w:top w:val="nil"/>
              <w:left w:val="nil"/>
              <w:right w:val="nil"/>
            </w:tcBorders>
          </w:tcPr>
          <w:p w14:paraId="338E13F2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0DF892DC" w14:textId="77777777" w:rsidTr="009E229E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4D822439" w14:textId="77777777" w:rsidR="00717AC9" w:rsidRPr="007C63E6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4B4740E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69D4EC4A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2879BD5C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14:paraId="61622A2B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0D5B672D" w14:textId="77777777" w:rsidR="00C4684D" w:rsidRDefault="00C4684D" w:rsidP="00900082">
      <w:pPr>
        <w:widowControl w:val="0"/>
        <w:spacing w:before="120" w:line="312" w:lineRule="auto"/>
        <w:jc w:val="both"/>
      </w:pPr>
    </w:p>
    <w:p w14:paraId="1426B03B" w14:textId="2587E41D" w:rsidR="00717AC9" w:rsidRDefault="00717AC9" w:rsidP="00C4684D">
      <w:pPr>
        <w:widowControl w:val="0"/>
        <w:spacing w:before="120" w:line="312" w:lineRule="auto"/>
        <w:ind w:firstLine="360"/>
        <w:jc w:val="both"/>
      </w:pPr>
      <w:r>
        <w:t>Делаем второй шаг преобразований:</w:t>
      </w:r>
    </w:p>
    <w:p w14:paraId="17DD484F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1-ой строки имеем:</w:t>
      </w:r>
    </w:p>
    <w:p w14:paraId="47AD3DA2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580" w:dyaOrig="760" w14:anchorId="49C21BB1">
          <v:shape id="_x0000_i1121" type="#_x0000_t75" style="width:128.95pt;height:37.6pt" o:ole="">
            <v:imagedata r:id="rId209" o:title=""/>
          </v:shape>
          <o:OLEObject Type="Embed" ProgID="Equation.DSMT4" ShapeID="_x0000_i1121" DrawAspect="Content" ObjectID="_1772635802" r:id="rId210"/>
        </w:object>
      </w:r>
    </w:p>
    <w:p w14:paraId="4C6D9A10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580" w:dyaOrig="760" w14:anchorId="36AD3356">
          <v:shape id="_x0000_i1122" type="#_x0000_t75" style="width:180pt;height:37.6pt" o:ole="">
            <v:imagedata r:id="rId211" o:title=""/>
          </v:shape>
          <o:OLEObject Type="Embed" ProgID="Equation.DSMT4" ShapeID="_x0000_i1122" DrawAspect="Content" ObjectID="_1772635803" r:id="rId212"/>
        </w:object>
      </w:r>
    </w:p>
    <w:p w14:paraId="18C5D704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240" w:dyaOrig="760" w14:anchorId="2D974282">
          <v:shape id="_x0000_i1123" type="#_x0000_t75" style="width:161.2pt;height:37.6pt" o:ole="">
            <v:imagedata r:id="rId213" o:title=""/>
          </v:shape>
          <o:OLEObject Type="Embed" ProgID="Equation.DSMT4" ShapeID="_x0000_i1123" DrawAspect="Content" ObjectID="_1772635804" r:id="rId214"/>
        </w:object>
      </w:r>
    </w:p>
    <w:p w14:paraId="4D4F2EE9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2</w:t>
      </w:r>
      <w:r w:rsidRPr="00835B51">
        <w:t>-</w:t>
      </w:r>
      <w:r>
        <w:t>ой строки имеем:</w:t>
      </w:r>
    </w:p>
    <w:p w14:paraId="77BE4FAE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480" w:dyaOrig="760" w14:anchorId="1EDF4E05">
          <v:shape id="_x0000_i1124" type="#_x0000_t75" style="width:124.1pt;height:37.6pt" o:ole="">
            <v:imagedata r:id="rId215" o:title=""/>
          </v:shape>
          <o:OLEObject Type="Embed" ProgID="Equation.DSMT4" ShapeID="_x0000_i1124" DrawAspect="Content" ObjectID="_1772635805" r:id="rId216"/>
        </w:object>
      </w:r>
    </w:p>
    <w:p w14:paraId="44969540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120" w:dyaOrig="760" w14:anchorId="77C0D2A8">
          <v:shape id="_x0000_i1125" type="#_x0000_t75" style="width:253.6pt;height:37.6pt" o:ole="">
            <v:imagedata r:id="rId217" o:title=""/>
          </v:shape>
          <o:OLEObject Type="Embed" ProgID="Equation.DSMT4" ShapeID="_x0000_i1125" DrawAspect="Content" ObjectID="_1772635806" r:id="rId218"/>
        </w:object>
      </w:r>
    </w:p>
    <w:p w14:paraId="4F9D872F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340" w:dyaOrig="760" w14:anchorId="3B5E63C1">
          <v:shape id="_x0000_i1126" type="#_x0000_t75" style="width:216.55pt;height:37.6pt" o:ole="">
            <v:imagedata r:id="rId219" o:title=""/>
          </v:shape>
          <o:OLEObject Type="Embed" ProgID="Equation.DSMT4" ShapeID="_x0000_i1126" DrawAspect="Content" ObjectID="_1772635807" r:id="rId220"/>
        </w:object>
      </w:r>
    </w:p>
    <w:p w14:paraId="31F06C54" w14:textId="532D3F4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3-ей строки имеем:</w:t>
      </w:r>
    </w:p>
    <w:p w14:paraId="065C32F9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580" w:dyaOrig="760" w14:anchorId="2F25AC2B">
          <v:shape id="_x0000_i1127" type="#_x0000_t75" style="width:128.95pt;height:37.6pt" o:ole="">
            <v:imagedata r:id="rId221" o:title=""/>
          </v:shape>
          <o:OLEObject Type="Embed" ProgID="Equation.DSMT4" ShapeID="_x0000_i1127" DrawAspect="Content" ObjectID="_1772635808" r:id="rId222"/>
        </w:object>
      </w:r>
    </w:p>
    <w:p w14:paraId="0B647D41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980" w:dyaOrig="760" w14:anchorId="534ACB48">
          <v:shape id="_x0000_i1128" type="#_x0000_t75" style="width:299.3pt;height:37.6pt" o:ole="">
            <v:imagedata r:id="rId223" o:title=""/>
          </v:shape>
          <o:OLEObject Type="Embed" ProgID="Equation.DSMT4" ShapeID="_x0000_i1128" DrawAspect="Content" ObjectID="_1772635809" r:id="rId224"/>
        </w:object>
      </w:r>
    </w:p>
    <w:p w14:paraId="2FC91C18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900" w:dyaOrig="740" w14:anchorId="776564F1">
          <v:shape id="_x0000_i1129" type="#_x0000_t75" style="width:144.55pt;height:37.6pt" o:ole="">
            <v:imagedata r:id="rId225" o:title=""/>
          </v:shape>
          <o:OLEObject Type="Embed" ProgID="Equation.DSMT4" ShapeID="_x0000_i1129" DrawAspect="Content" ObjectID="_1772635810" r:id="rId226"/>
        </w:object>
      </w:r>
    </w:p>
    <w:p w14:paraId="6D31AD1F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коэффициентов</w:t>
      </w:r>
      <w:r w:rsidRPr="009E229E">
        <w:rPr>
          <w:lang w:val="en-US"/>
        </w:rPr>
        <w:t xml:space="preserve"> </w:t>
      </w:r>
      <w:r w:rsidRPr="007F229E">
        <w:rPr>
          <w:i/>
          <w:lang w:val="en-US"/>
        </w:rPr>
        <w:sym w:font="Symbol" w:char="F06A"/>
      </w:r>
      <w:r>
        <w:t xml:space="preserve"> имеем:</w:t>
      </w:r>
    </w:p>
    <w:p w14:paraId="6C3A6BA3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400" w:dyaOrig="760" w14:anchorId="07DE5EF3">
          <v:shape id="_x0000_i1130" type="#_x0000_t75" style="width:120.35pt;height:37.6pt" o:ole="">
            <v:imagedata r:id="rId227" o:title=""/>
          </v:shape>
          <o:OLEObject Type="Embed" ProgID="Equation.DSMT4" ShapeID="_x0000_i1130" DrawAspect="Content" ObjectID="_1772635811" r:id="rId228"/>
        </w:object>
      </w:r>
    </w:p>
    <w:p w14:paraId="2561D9FF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420" w:dyaOrig="760" w14:anchorId="78ED4B3E">
          <v:shape id="_x0000_i1131" type="#_x0000_t75" style="width:272.95pt;height:37.6pt" o:ole="">
            <v:imagedata r:id="rId229" o:title=""/>
          </v:shape>
          <o:OLEObject Type="Embed" ProgID="Equation.DSMT4" ShapeID="_x0000_i1131" DrawAspect="Content" ObjectID="_1772635812" r:id="rId230"/>
        </w:object>
      </w:r>
    </w:p>
    <w:p w14:paraId="75F2932F" w14:textId="66DF7394" w:rsidR="00717AC9" w:rsidRPr="001F4891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220" w:dyaOrig="760" w14:anchorId="426C87DA">
          <v:shape id="_x0000_i1132" type="#_x0000_t75" style="width:211.15pt;height:37.6pt" o:ole="">
            <v:imagedata r:id="rId231" o:title=""/>
          </v:shape>
          <o:OLEObject Type="Embed" ProgID="Equation.DSMT4" ShapeID="_x0000_i1132" DrawAspect="Content" ObjectID="_1772635813" r:id="rId232"/>
        </w:object>
      </w:r>
    </w:p>
    <w:p w14:paraId="76057366" w14:textId="469574EE" w:rsidR="00717AC9" w:rsidRDefault="00717AC9" w:rsidP="007735BE">
      <w:pPr>
        <w:widowControl w:val="0"/>
        <w:spacing w:line="312" w:lineRule="auto"/>
        <w:ind w:firstLine="708"/>
        <w:jc w:val="both"/>
      </w:pPr>
      <w:r>
        <w:lastRenderedPageBreak/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p w14:paraId="678048AA" w14:textId="77777777" w:rsidR="007735BE" w:rsidRDefault="007735BE" w:rsidP="007735BE">
      <w:pPr>
        <w:widowControl w:val="0"/>
        <w:spacing w:line="312" w:lineRule="auto"/>
        <w:ind w:firstLine="708"/>
        <w:jc w:val="both"/>
      </w:pPr>
    </w:p>
    <w:tbl>
      <w:tblPr>
        <w:tblStyle w:val="af9"/>
        <w:tblW w:w="9757" w:type="dxa"/>
        <w:jc w:val="right"/>
        <w:tblLook w:val="04A0" w:firstRow="1" w:lastRow="0" w:firstColumn="1" w:lastColumn="0" w:noHBand="0" w:noVBand="1"/>
      </w:tblPr>
      <w:tblGrid>
        <w:gridCol w:w="495"/>
        <w:gridCol w:w="536"/>
        <w:gridCol w:w="536"/>
        <w:gridCol w:w="536"/>
        <w:gridCol w:w="7654"/>
      </w:tblGrid>
      <w:tr w:rsidR="00A82BFE" w14:paraId="15846C40" w14:textId="77777777" w:rsidTr="00231160"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A28FDA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198A5C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781D55A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86CD47F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765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B12D2B6" w14:textId="7A54C870" w:rsidR="007735BE" w:rsidRPr="007735BE" w:rsidRDefault="007735BE" w:rsidP="00716898">
            <w:pPr>
              <w:widowControl w:val="0"/>
              <w:spacing w:line="312" w:lineRule="auto"/>
              <w:ind w:left="284"/>
            </w:pPr>
            <w:r>
              <w:t>Пришли в точку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1, х</w:t>
            </w:r>
            <w:r>
              <w:rPr>
                <w:vertAlign w:val="subscript"/>
              </w:rPr>
              <w:t>2</w:t>
            </w:r>
            <w:r>
              <w:t>=1.</w:t>
            </w:r>
          </w:p>
          <w:p w14:paraId="3F709E10" w14:textId="77777777" w:rsidR="007735BE" w:rsidRDefault="00231160" w:rsidP="00716898">
            <w:pPr>
              <w:widowControl w:val="0"/>
              <w:spacing w:line="312" w:lineRule="auto"/>
              <w:ind w:left="284"/>
            </w:pPr>
            <w:r w:rsidRPr="0070583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 wp14:anchorId="38D26720" wp14:editId="4124559D">
                      <wp:simplePos x="0" y="0"/>
                      <wp:positionH relativeFrom="column">
                        <wp:posOffset>-75565</wp:posOffset>
                      </wp:positionH>
                      <wp:positionV relativeFrom="paragraph">
                        <wp:posOffset>150495</wp:posOffset>
                      </wp:positionV>
                      <wp:extent cx="209550" cy="222885"/>
                      <wp:effectExtent l="38100" t="0" r="19050" b="62865"/>
                      <wp:wrapNone/>
                      <wp:docPr id="1157" name="Прямая со стрелкой 1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9550" cy="22288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shape w14:anchorId="40ADB675" id="Прямая со стрелкой 1157" o:spid="_x0000_s1026" type="#_x0000_t32" style="position:absolute;margin-left:-5.95pt;margin-top:11.85pt;width:16.5pt;height:17.55pt;flip:x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70583A">
              <w:t>В этой строке все элементы</w:t>
            </w:r>
            <w:r w:rsidR="00716898" w:rsidRPr="00E015D0">
              <w:t xml:space="preserve"> </w:t>
            </w:r>
            <w:r w:rsidR="00716898" w:rsidRPr="00716898">
              <w:rPr>
                <w:position w:val="-14"/>
              </w:rPr>
              <w:object w:dxaOrig="680" w:dyaOrig="380" w14:anchorId="671BA073">
                <v:shape id="_x0000_i1133" type="#_x0000_t75" style="width:33.85pt;height:18.8pt" o:ole="">
                  <v:imagedata r:id="rId233" o:title=""/>
                </v:shape>
                <o:OLEObject Type="Embed" ProgID="Equation.DSMT4" ShapeID="_x0000_i1133" DrawAspect="Content" ObjectID="_1772635814" r:id="rId234"/>
              </w:object>
            </w:r>
            <w:r w:rsidR="00717AC9" w:rsidRPr="0070583A">
              <w:t xml:space="preserve"> при  </w:t>
            </w:r>
            <w:r w:rsidR="00717AC9" w:rsidRPr="0070583A">
              <w:rPr>
                <w:i/>
                <w:lang w:val="en-US"/>
              </w:rPr>
              <w:t>b</w:t>
            </w:r>
            <w:r w:rsidR="00717AC9" w:rsidRPr="0070583A">
              <w:rPr>
                <w:i/>
                <w:vertAlign w:val="subscript"/>
                <w:lang w:val="en-US"/>
              </w:rPr>
              <w:t>i</w:t>
            </w:r>
            <w:r w:rsidR="00717AC9" w:rsidRPr="0070583A">
              <w:rPr>
                <w:vertAlign w:val="subscript"/>
              </w:rPr>
              <w:t xml:space="preserve"> </w:t>
            </w:r>
            <w:r w:rsidR="00717AC9" w:rsidRPr="0070583A">
              <w:t>&lt;</w:t>
            </w:r>
            <w:r w:rsidR="00717AC9" w:rsidRPr="0070583A">
              <w:rPr>
                <w:vertAlign w:val="subscript"/>
              </w:rPr>
              <w:t xml:space="preserve"> </w:t>
            </w:r>
            <w:r w:rsidR="00717AC9" w:rsidRPr="0070583A">
              <w:t xml:space="preserve">0 </w:t>
            </w:r>
          </w:p>
          <w:p w14:paraId="4BE7C52F" w14:textId="5E6CB2C3" w:rsidR="00717AC9" w:rsidRPr="0070583A" w:rsidRDefault="00717AC9" w:rsidP="00716898">
            <w:pPr>
              <w:widowControl w:val="0"/>
              <w:spacing w:line="312" w:lineRule="auto"/>
              <w:ind w:left="284"/>
            </w:pPr>
            <w:r w:rsidRPr="0070583A">
              <w:sym w:font="Symbol" w:char="F0DE"/>
            </w:r>
            <w:r w:rsidRPr="0070583A">
              <w:t xml:space="preserve"> допустимое множество пусто.</w:t>
            </w:r>
          </w:p>
        </w:tc>
      </w:tr>
      <w:tr w:rsidR="00A82BFE" w14:paraId="08F44211" w14:textId="77777777" w:rsidTr="00A82BFE"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1439945E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FFD87B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3C4BEF0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81D3236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right w:val="nil"/>
            </w:tcBorders>
          </w:tcPr>
          <w:p w14:paraId="231C1F94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7F95AFC5" w14:textId="77777777" w:rsidTr="00A82BFE">
        <w:trPr>
          <w:jc w:val="right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14:paraId="1D973CBA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4E016809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14:paraId="2701118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6F09AC2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14:paraId="611F0F2A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18DF123C" w14:textId="77777777" w:rsidTr="00A82BFE"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C851FE3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A25231B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 wp14:anchorId="5BCA90D3" wp14:editId="29F5525C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-1270</wp:posOffset>
                      </wp:positionV>
                      <wp:extent cx="895985" cy="186055"/>
                      <wp:effectExtent l="0" t="0" r="18415" b="23495"/>
                      <wp:wrapNone/>
                      <wp:docPr id="1155" name="Скругленный прямоугольник 1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985" cy="186055"/>
                              </a:xfrm>
                              <a:prstGeom prst="round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roundrect w14:anchorId="5E99CB4D" id="Скругленный прямоугольник 1155" o:spid="_x0000_s1026" style="position:absolute;margin-left:-.1pt;margin-top:-.1pt;width:70.55pt;height:14.6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" filled="f" strokecolor="black [3213]" strokeweight=".5pt">
                      <v:stroke joinstyle="miter"/>
                    </v:roundrect>
                  </w:pict>
                </mc:Fallback>
              </mc:AlternateContent>
            </w: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DC07BE7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C5E367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7654" w:type="dxa"/>
            <w:vMerge/>
            <w:tcBorders>
              <w:top w:val="nil"/>
              <w:left w:val="nil"/>
              <w:right w:val="nil"/>
            </w:tcBorders>
          </w:tcPr>
          <w:p w14:paraId="755D56FD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420198F5" w14:textId="77777777" w:rsidTr="00A82BFE"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40CB580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53FD8C71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41019ADA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59E61D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14:paraId="581BEA8A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</w:tbl>
    <w:p w14:paraId="36E57EE9" w14:textId="77777777" w:rsidR="007735BE" w:rsidRDefault="007735BE" w:rsidP="007735BE">
      <w:pPr>
        <w:pStyle w:val="af8"/>
        <w:widowControl w:val="0"/>
        <w:spacing w:before="120" w:line="312" w:lineRule="auto"/>
        <w:jc w:val="both"/>
      </w:pPr>
    </w:p>
    <w:p w14:paraId="219A6953" w14:textId="72DD8288" w:rsidR="007735BE" w:rsidRPr="007735BE" w:rsidRDefault="007735BE" w:rsidP="007B7653">
      <w:pPr>
        <w:pStyle w:val="af8"/>
        <w:widowControl w:val="0"/>
        <w:numPr>
          <w:ilvl w:val="0"/>
          <w:numId w:val="3"/>
        </w:numPr>
        <w:spacing w:before="120" w:line="312" w:lineRule="auto"/>
        <w:jc w:val="both"/>
        <w:rPr>
          <w:b/>
        </w:rPr>
      </w:pPr>
      <w:r w:rsidRPr="007735BE">
        <w:rPr>
          <w:b/>
        </w:rPr>
        <w:t>Пример 3</w:t>
      </w:r>
    </w:p>
    <w:p w14:paraId="40B07083" w14:textId="31B2D827" w:rsidR="00717AC9" w:rsidRDefault="00231160" w:rsidP="007735BE">
      <w:pPr>
        <w:pStyle w:val="af8"/>
        <w:widowControl w:val="0"/>
        <w:spacing w:before="120" w:line="312" w:lineRule="auto"/>
        <w:ind w:left="425"/>
        <w:jc w:val="both"/>
      </w:pPr>
      <w:r>
        <w:rPr>
          <w:i/>
        </w:rPr>
        <w:t>Целевая функция имеет вид:</w:t>
      </w:r>
      <w:r w:rsidR="009E229E" w:rsidRPr="009E229E">
        <w:rPr>
          <w:i/>
          <w:lang w:val="en-US"/>
        </w:rPr>
        <w:t xml:space="preserve"> </w:t>
      </w:r>
      <w:r w:rsidRPr="00427506">
        <w:rPr>
          <w:position w:val="-12"/>
        </w:rPr>
        <w:object w:dxaOrig="1800" w:dyaOrig="360" w14:anchorId="4C1AB085">
          <v:shape id="_x0000_i1134" type="#_x0000_t75" style="width:89.75pt;height:17.75pt" o:ole="" fillcolor="window">
            <v:imagedata r:id="rId235" o:title=""/>
          </v:shape>
          <o:OLEObject Type="Embed" ProgID="Equation.DSMT4" ShapeID="_x0000_i1134" DrawAspect="Content" ObjectID="_1772635815" r:id="rId236"/>
        </w:object>
      </w:r>
    </w:p>
    <w:p w14:paraId="4BD91E04" w14:textId="351B3014" w:rsidR="00717AC9" w:rsidRDefault="00CF31FC" w:rsidP="007735BE">
      <w:pPr>
        <w:widowControl w:val="0"/>
        <w:spacing w:line="312" w:lineRule="auto"/>
        <w:ind w:firstLine="425"/>
      </w:pPr>
      <w:r>
        <w:rPr>
          <w:noProof/>
        </w:rPr>
        <w:pict w14:anchorId="16007A09">
          <v:shape id="_x0000_s4058" type="#_x0000_t75" style="position:absolute;left:0;text-align:left;margin-left:345.4pt;margin-top:46.75pt;width:157.2pt;height:120.95pt;z-index:251683840;mso-position-horizontal-relative:margin;mso-position-vertical-relative:text">
            <v:imagedata r:id="rId237" o:title="53"/>
            <w10:wrap anchorx="margin"/>
          </v:shape>
        </w:pict>
      </w:r>
      <w:r w:rsidR="0070583A" w:rsidRPr="00AD5CF0">
        <w:rPr>
          <w:position w:val="-86"/>
        </w:rPr>
        <w:object w:dxaOrig="1900" w:dyaOrig="1840" w14:anchorId="13FC5CC5">
          <v:shape id="_x0000_i1135" type="#_x0000_t75" style="width:94.55pt;height:91.35pt" o:ole="">
            <v:imagedata r:id="rId238" o:title=""/>
          </v:shape>
          <o:OLEObject Type="Embed" ProgID="Equation.DSMT4" ShapeID="_x0000_i1135" DrawAspect="Content" ObjectID="_1772635816" r:id="rId239"/>
        </w:object>
      </w:r>
    </w:p>
    <w:p w14:paraId="636163C8" w14:textId="137C802E" w:rsidR="00717AC9" w:rsidRDefault="00717AC9" w:rsidP="00427506">
      <w:pPr>
        <w:widowControl w:val="0"/>
        <w:spacing w:line="312" w:lineRule="auto"/>
        <w:jc w:val="both"/>
      </w:pPr>
      <w:r>
        <w:t>Приводим к основному виду</w:t>
      </w:r>
      <w:r w:rsidR="00767568">
        <w:t xml:space="preserve"> задачи линейного программирования</w:t>
      </w:r>
      <w:r>
        <w:t>:</w:t>
      </w:r>
    </w:p>
    <w:p w14:paraId="2A3DD1D0" w14:textId="49077441" w:rsidR="00717AC9" w:rsidRDefault="0070583A" w:rsidP="007735BE">
      <w:pPr>
        <w:widowControl w:val="0"/>
        <w:spacing w:line="312" w:lineRule="auto"/>
        <w:ind w:firstLine="708"/>
      </w:pPr>
      <w:r w:rsidRPr="00AD5CF0">
        <w:rPr>
          <w:position w:val="-86"/>
        </w:rPr>
        <w:object w:dxaOrig="2200" w:dyaOrig="1840" w14:anchorId="537FA531">
          <v:shape id="_x0000_i1136" type="#_x0000_t75" style="width:109.6pt;height:91.35pt" o:ole="">
            <v:imagedata r:id="rId240" o:title=""/>
          </v:shape>
          <o:OLEObject Type="Embed" ProgID="Equation.DSMT4" ShapeID="_x0000_i1136" DrawAspect="Content" ObjectID="_1772635817" r:id="rId241"/>
        </w:object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  <w:t xml:space="preserve">Рис.3 </w:t>
      </w:r>
    </w:p>
    <w:p w14:paraId="1D4292E1" w14:textId="77777777" w:rsidR="007735BE" w:rsidRDefault="007735BE" w:rsidP="00427506">
      <w:pPr>
        <w:widowControl w:val="0"/>
        <w:spacing w:line="312" w:lineRule="auto"/>
        <w:jc w:val="both"/>
      </w:pPr>
    </w:p>
    <w:p w14:paraId="6CA327FC" w14:textId="3E45B6A4" w:rsidR="007735BE" w:rsidRDefault="007735BE" w:rsidP="00767568">
      <w:pPr>
        <w:spacing w:line="312" w:lineRule="auto"/>
        <w:ind w:firstLine="426"/>
        <w:jc w:val="both"/>
      </w:pPr>
      <w:r>
        <w:t xml:space="preserve">На рис.3 представлено графическое решение задачи с определением допустимого множества и линии уровня целевой функции. Как видно </w:t>
      </w:r>
      <w:proofErr w:type="gramStart"/>
      <w:r>
        <w:t>из</w:t>
      </w:r>
      <w:proofErr w:type="gramEnd"/>
      <w:r>
        <w:t xml:space="preserve"> рис 3</w:t>
      </w:r>
      <w:r w:rsidR="00767568">
        <w:t xml:space="preserve">, целевая функция </w:t>
      </w:r>
      <w:proofErr w:type="spellStart"/>
      <w:r w:rsidR="00767568">
        <w:t>неограничена</w:t>
      </w:r>
      <w:proofErr w:type="spellEnd"/>
      <w:r w:rsidR="00767568">
        <w:t xml:space="preserve"> на допустимом множестве</w:t>
      </w:r>
      <w:r>
        <w:t>.  Решим задачу с помощью алгоритма симпле</w:t>
      </w:r>
      <w:r w:rsidR="00767568">
        <w:t>кс-метода.</w:t>
      </w:r>
    </w:p>
    <w:p w14:paraId="20A6F075" w14:textId="77777777" w:rsidR="00717AC9" w:rsidRDefault="00717AC9" w:rsidP="00427506">
      <w:pPr>
        <w:widowControl w:val="0"/>
        <w:spacing w:line="312" w:lineRule="auto"/>
        <w:jc w:val="both"/>
      </w:pPr>
      <w:r>
        <w:t>Составим таблицу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87"/>
        <w:gridCol w:w="527"/>
        <w:gridCol w:w="527"/>
        <w:gridCol w:w="527"/>
        <w:gridCol w:w="8246"/>
      </w:tblGrid>
      <w:tr w:rsidR="00717AC9" w14:paraId="1F5848DB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F636E74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491299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FF54A57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2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031C631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4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4E2CF2" w14:textId="5C5ACDA9" w:rsidR="00767568" w:rsidRDefault="00767568" w:rsidP="00767568">
            <w:pPr>
              <w:spacing w:line="312" w:lineRule="auto"/>
              <w:jc w:val="both"/>
            </w:pPr>
            <w:r>
              <w:t xml:space="preserve">     Начинаем решение с точки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14:paraId="408D36CB" w14:textId="7ED7ED09" w:rsidR="00717AC9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t>Точка (0,0) –</w:t>
            </w:r>
            <w:r w:rsidR="00767568">
              <w:t xml:space="preserve"> не крайняя и можно продолжать искать крайнюю точку,</w:t>
            </w:r>
            <w:r>
              <w:t xml:space="preserve"> т.к. для</w:t>
            </w:r>
            <w:r w:rsidRPr="007F229E">
              <w:t xml:space="preserve"> –</w:t>
            </w:r>
            <w:r w:rsidRPr="007F229E">
              <w:rPr>
                <w:i/>
                <w:lang w:val="en-US"/>
              </w:rPr>
              <w:t>b</w:t>
            </w:r>
            <w:r w:rsidRPr="007F229E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7F229E">
              <w:t>=</w:t>
            </w:r>
            <w:r w:rsidR="00681505">
              <w:rPr>
                <w:lang w:val="en-US"/>
              </w:rPr>
              <w:t> </w:t>
            </w:r>
            <w:r w:rsidRPr="007F229E">
              <w:t>–3</w:t>
            </w:r>
            <w:r>
              <w:t xml:space="preserve">  существует</w:t>
            </w:r>
            <w:r w:rsidRPr="007F229E"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1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>
              <w:t xml:space="preserve"> и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="00681505">
              <w:rPr>
                <w:color w:val="000000" w:themeColor="text1"/>
                <w:sz w:val="22"/>
                <w:vertAlign w:val="subscript"/>
              </w:rPr>
              <w:t>2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&gt;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0</w:t>
            </w:r>
            <w:r>
              <w:t xml:space="preserve"> </w:t>
            </w:r>
            <w:r>
              <w:sym w:font="Symbol" w:char="F0DE"/>
            </w:r>
            <w:r>
              <w:t xml:space="preserve"> выбираем </w:t>
            </w:r>
            <w:r>
              <w:sym w:font="Symbol" w:char="F022"/>
            </w:r>
            <w:r>
              <w:t xml:space="preserve"> из них, например 1-й столбец.</w:t>
            </w:r>
          </w:p>
          <w:p w14:paraId="047BE04B" w14:textId="5DDC2A3A" w:rsidR="00717AC9" w:rsidRPr="000E48D4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t xml:space="preserve">Рассмотрим </w:t>
            </w:r>
            <w:r w:rsidR="00767568">
              <w:t xml:space="preserve">отношения </w:t>
            </w:r>
            <w:r w:rsidR="00767568" w:rsidRPr="00AD5CF0">
              <w:rPr>
                <w:position w:val="-30"/>
              </w:rPr>
              <w:object w:dxaOrig="1300" w:dyaOrig="720" w14:anchorId="62F12868">
                <v:shape id="_x0000_i1137" type="#_x0000_t75" style="width:64.5pt;height:36.55pt" o:ole="">
                  <v:imagedata r:id="rId242" o:title=""/>
                </v:shape>
                <o:OLEObject Type="Embed" ProgID="Equation.DSMT4" ShapeID="_x0000_i1137" DrawAspect="Content" ObjectID="_1772635818" r:id="rId243"/>
              </w:object>
            </w:r>
            <w:r w:rsidR="00767568">
              <w:t xml:space="preserve"> 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3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:rsidR="00717AC9" w14:paraId="5DA36A18" w14:textId="77777777" w:rsidTr="00AE79F1"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14:paraId="18EFC87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41EA149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14:paraId="4C2571E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3904EFD" w14:textId="5CD588FA" w:rsidR="00717AC9" w:rsidRPr="0033189A" w:rsidRDefault="00767568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8D8834F" wp14:editId="4B40AC7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69215</wp:posOffset>
                      </wp:positionV>
                      <wp:extent cx="241300" cy="0"/>
                      <wp:effectExtent l="38100" t="76200" r="0" b="95250"/>
                      <wp:wrapNone/>
                      <wp:docPr id="932" name="Прямая со стрелкой 9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413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2" o:spid="_x0000_s1026" type="#_x0000_t32" style="position:absolute;margin-left:17.3pt;margin-top:5.45pt;width:19pt;height:0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33189A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62331B19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142DB2C6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nil"/>
            </w:tcBorders>
            <w:vAlign w:val="center"/>
          </w:tcPr>
          <w:p w14:paraId="6129F6A7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14:paraId="21E86001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</w:tcBorders>
            <w:vAlign w:val="center"/>
          </w:tcPr>
          <w:p w14:paraId="6AB7B91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14:paraId="25448013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FF20EC6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36187DA5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8301E89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91047F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42677EB" wp14:editId="23AAA5B2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-3175</wp:posOffset>
                      </wp:positionV>
                      <wp:extent cx="215900" cy="179705"/>
                      <wp:effectExtent l="0" t="0" r="12700" b="10795"/>
                      <wp:wrapNone/>
                      <wp:docPr id="906" name="Овал 9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7E963418" id="Овал 906" o:spid="_x0000_s1026" style="position:absolute;margin-left:-.25pt;margin-top:-.25pt;width:17pt;height:14.1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0A65CB2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93F03D0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18212D0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0B09D4B4" w14:textId="77777777" w:rsidTr="00AE79F1"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14:paraId="6498F2B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AA527A8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14:paraId="0CEF408F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18C705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13BE6A89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</w:tbl>
    <w:p w14:paraId="1331A315" w14:textId="08A9D51C" w:rsidR="00717AC9" w:rsidRDefault="00717AC9" w:rsidP="00427506">
      <w:pPr>
        <w:widowControl w:val="0"/>
        <w:spacing w:before="120" w:line="312" w:lineRule="auto"/>
        <w:jc w:val="both"/>
      </w:pPr>
      <w:r>
        <w:sym w:font="Symbol" w:char="F0DE"/>
      </w:r>
      <w:r w:rsidRPr="007A75DB">
        <w:t xml:space="preserve"> </w:t>
      </w:r>
      <w:r>
        <w:t>Делаем первый шаг преобразований:</w:t>
      </w:r>
    </w:p>
    <w:p w14:paraId="7E69C9EE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3-ей строки имеем:</w:t>
      </w:r>
    </w:p>
    <w:p w14:paraId="515ECD03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60" w:dyaOrig="800" w14:anchorId="6313286A">
          <v:shape id="_x0000_i1138" type="#_x0000_t75" style="width:139.15pt;height:40.3pt" o:ole="">
            <v:imagedata r:id="rId244" o:title=""/>
          </v:shape>
          <o:OLEObject Type="Embed" ProgID="Equation.DSMT4" ShapeID="_x0000_i1138" DrawAspect="Content" ObjectID="_1772635819" r:id="rId245"/>
        </w:object>
      </w:r>
    </w:p>
    <w:p w14:paraId="1252D56C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200" w:dyaOrig="800" w14:anchorId="71025A00">
          <v:shape id="_x0000_i1139" type="#_x0000_t75" style="width:209.55pt;height:40.3pt" o:ole="">
            <v:imagedata r:id="rId246" o:title=""/>
          </v:shape>
          <o:OLEObject Type="Embed" ProgID="Equation.DSMT4" ShapeID="_x0000_i1139" DrawAspect="Content" ObjectID="_1772635820" r:id="rId247"/>
        </w:object>
      </w:r>
    </w:p>
    <w:p w14:paraId="09823AEE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460" w:dyaOrig="800" w14:anchorId="024396A2">
          <v:shape id="_x0000_i1140" type="#_x0000_t75" style="width:173.55pt;height:40.3pt" o:ole="">
            <v:imagedata r:id="rId248" o:title=""/>
          </v:shape>
          <o:OLEObject Type="Embed" ProgID="Equation.DSMT4" ShapeID="_x0000_i1140" DrawAspect="Content" ObjectID="_1772635821" r:id="rId249"/>
        </w:object>
      </w:r>
    </w:p>
    <w:p w14:paraId="33AB7FF9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1-ой строки имеем:</w:t>
      </w:r>
    </w:p>
    <w:p w14:paraId="7FAD9B5F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260" w:dyaOrig="800" w14:anchorId="75F6763A">
          <v:shape id="_x0000_i1141" type="#_x0000_t75" style="width:162.25pt;height:40.3pt" o:ole="">
            <v:imagedata r:id="rId250" o:title=""/>
          </v:shape>
          <o:OLEObject Type="Embed" ProgID="Equation.DSMT4" ShapeID="_x0000_i1141" DrawAspect="Content" ObjectID="_1772635822" r:id="rId251"/>
        </w:object>
      </w:r>
    </w:p>
    <w:p w14:paraId="1F5D5A61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20" w:dyaOrig="800" w14:anchorId="0B2283D1">
          <v:shape id="_x0000_i1142" type="#_x0000_t75" style="width:248.25pt;height:40.3pt" o:ole="">
            <v:imagedata r:id="rId252" o:title=""/>
          </v:shape>
          <o:OLEObject Type="Embed" ProgID="Equation.DSMT4" ShapeID="_x0000_i1142" DrawAspect="Content" ObjectID="_1772635823" r:id="rId253"/>
        </w:object>
      </w:r>
    </w:p>
    <w:p w14:paraId="3884CCFB" w14:textId="77777777" w:rsidR="00AE79F1" w:rsidRDefault="00767568" w:rsidP="00767568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560" w:dyaOrig="760" w14:anchorId="46278CF7">
          <v:shape id="_x0000_i1143" type="#_x0000_t75" style="width:227.8pt;height:37.6pt" o:ole="">
            <v:imagedata r:id="rId254" o:title=""/>
          </v:shape>
          <o:OLEObject Type="Embed" ProgID="Equation.DSMT4" ShapeID="_x0000_i1143" DrawAspect="Content" ObjectID="_1772635824" r:id="rId255"/>
        </w:object>
      </w:r>
    </w:p>
    <w:p w14:paraId="42D65FCC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2-ой строки имеем:</w:t>
      </w:r>
    </w:p>
    <w:p w14:paraId="10D25860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280" w:dyaOrig="800" w14:anchorId="7657C7BA">
          <v:shape id="_x0000_i1144" type="#_x0000_t75" style="width:163.35pt;height:40.3pt" o:ole="">
            <v:imagedata r:id="rId256" o:title=""/>
          </v:shape>
          <o:OLEObject Type="Embed" ProgID="Equation.DSMT4" ShapeID="_x0000_i1144" DrawAspect="Content" ObjectID="_1772635825" r:id="rId257"/>
        </w:object>
      </w:r>
    </w:p>
    <w:p w14:paraId="727DE02B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220" w:dyaOrig="800" w14:anchorId="20962F45">
          <v:shape id="_x0000_i1145" type="#_x0000_t75" style="width:259pt;height:40.3pt" o:ole="">
            <v:imagedata r:id="rId258" o:title=""/>
          </v:shape>
          <o:OLEObject Type="Embed" ProgID="Equation.DSMT4" ShapeID="_x0000_i1145" DrawAspect="Content" ObjectID="_1772635826" r:id="rId259"/>
        </w:object>
      </w:r>
    </w:p>
    <w:p w14:paraId="5E83C466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160" w:dyaOrig="800" w14:anchorId="3CA037EB">
          <v:shape id="_x0000_i1146" type="#_x0000_t75" style="width:258.45pt;height:40.3pt" o:ole="">
            <v:imagedata r:id="rId260" o:title=""/>
          </v:shape>
          <o:OLEObject Type="Embed" ProgID="Equation.DSMT4" ShapeID="_x0000_i1146" DrawAspect="Content" ObjectID="_1772635827" r:id="rId261"/>
        </w:object>
      </w:r>
    </w:p>
    <w:p w14:paraId="62054E62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i/>
        </w:rPr>
        <w:sym w:font="Symbol" w:char="F06A"/>
      </w:r>
      <w:r>
        <w:t xml:space="preserve"> имеем:</w:t>
      </w:r>
    </w:p>
    <w:p w14:paraId="2FCCEB0F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920" w:dyaOrig="800" w14:anchorId="698E01A5">
          <v:shape id="_x0000_i1147" type="#_x0000_t75" style="width:146.7pt;height:40.3pt" o:ole="">
            <v:imagedata r:id="rId262" o:title=""/>
          </v:shape>
          <o:OLEObject Type="Embed" ProgID="Equation.DSMT4" ShapeID="_x0000_i1147" DrawAspect="Content" ObjectID="_1772635828" r:id="rId263"/>
        </w:object>
      </w:r>
    </w:p>
    <w:p w14:paraId="18755759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120" w:dyaOrig="800" w14:anchorId="07E1F787">
          <v:shape id="_x0000_i1148" type="#_x0000_t75" style="width:306.25pt;height:40.3pt" o:ole="">
            <v:imagedata r:id="rId264" o:title=""/>
          </v:shape>
          <o:OLEObject Type="Embed" ProgID="Equation.DSMT4" ShapeID="_x0000_i1148" DrawAspect="Content" ObjectID="_1772635829" r:id="rId265"/>
        </w:object>
      </w:r>
    </w:p>
    <w:p w14:paraId="273B50E8" w14:textId="5BCE67EA" w:rsidR="00717AC9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700" w:dyaOrig="800" w14:anchorId="02E1AEB1">
          <v:shape id="_x0000_i1149" type="#_x0000_t75" style="width:233.2pt;height:40.3pt" o:ole="">
            <v:imagedata r:id="rId266" o:title=""/>
          </v:shape>
          <o:OLEObject Type="Embed" ProgID="Equation.DSMT4" ShapeID="_x0000_i1149" DrawAspect="Content" ObjectID="_1772635830" r:id="rId267"/>
        </w:object>
      </w:r>
    </w:p>
    <w:p w14:paraId="15DA5863" w14:textId="77777777" w:rsidR="00E00E4B" w:rsidRDefault="00E00E4B" w:rsidP="00AE79F1">
      <w:pPr>
        <w:widowControl w:val="0"/>
        <w:spacing w:line="312" w:lineRule="auto"/>
        <w:jc w:val="both"/>
      </w:pPr>
    </w:p>
    <w:p w14:paraId="299B9A31" w14:textId="747D96A4" w:rsidR="00717AC9" w:rsidRDefault="00717AC9" w:rsidP="00AE79F1">
      <w:pPr>
        <w:widowControl w:val="0"/>
        <w:spacing w:line="312" w:lineRule="auto"/>
        <w:jc w:val="both"/>
      </w:pPr>
    </w:p>
    <w:p w14:paraId="11091920" w14:textId="77777777" w:rsidR="00E00E4B" w:rsidRDefault="00E00E4B" w:rsidP="00AE79F1">
      <w:pPr>
        <w:widowControl w:val="0"/>
        <w:spacing w:line="312" w:lineRule="auto"/>
        <w:jc w:val="both"/>
      </w:pPr>
    </w:p>
    <w:tbl>
      <w:tblPr>
        <w:tblStyle w:val="af9"/>
        <w:tblW w:w="10173" w:type="dxa"/>
        <w:tblLook w:val="04A0" w:firstRow="1" w:lastRow="0" w:firstColumn="1" w:lastColumn="0" w:noHBand="0" w:noVBand="1"/>
      </w:tblPr>
      <w:tblGrid>
        <w:gridCol w:w="486"/>
        <w:gridCol w:w="526"/>
        <w:gridCol w:w="526"/>
        <w:gridCol w:w="526"/>
        <w:gridCol w:w="8109"/>
      </w:tblGrid>
      <w:tr w:rsidR="00717AC9" w14:paraId="6D1DA7B2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1770F5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F941F4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5081844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3BC26DB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09" w:type="dxa"/>
            <w:vMerge w:val="restart"/>
            <w:tcBorders>
              <w:top w:val="nil"/>
              <w:left w:val="nil"/>
              <w:right w:val="nil"/>
            </w:tcBorders>
          </w:tcPr>
          <w:p w14:paraId="151F3051" w14:textId="16AFDA72" w:rsidR="00AE79F1" w:rsidRPr="002B6AA1" w:rsidRDefault="002B6AA1" w:rsidP="00AE79F1">
            <w:pPr>
              <w:widowControl w:val="0"/>
              <w:spacing w:line="312" w:lineRule="auto"/>
              <w:ind w:left="284"/>
              <w:jc w:val="both"/>
            </w:pPr>
            <w:r>
              <w:t>Пришли в точку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>=1, х</w:t>
            </w:r>
            <w:r>
              <w:rPr>
                <w:vertAlign w:val="subscript"/>
              </w:rPr>
              <w:t>2</w:t>
            </w:r>
            <w:r>
              <w:t>=0</w:t>
            </w:r>
          </w:p>
          <w:p w14:paraId="342B6697" w14:textId="28CFFB18" w:rsidR="00717AC9" w:rsidRDefault="00231160" w:rsidP="00AE79F1">
            <w:pPr>
              <w:widowControl w:val="0"/>
              <w:spacing w:line="312" w:lineRule="auto"/>
              <w:ind w:left="284"/>
              <w:jc w:val="both"/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9D9F68F" wp14:editId="64A37195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92075</wp:posOffset>
                      </wp:positionV>
                      <wp:extent cx="215900" cy="44450"/>
                      <wp:effectExtent l="38100" t="38100" r="12700" b="69850"/>
                      <wp:wrapNone/>
                      <wp:docPr id="933" name="Прямая со стрелкой 9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15900" cy="44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shape w14:anchorId="5CB5156C" id="Прямая со стрелкой 933" o:spid="_x0000_s1026" type="#_x0000_t32" style="position:absolute;margin-left:-9.25pt;margin-top:7.25pt;width:17pt;height:3.5pt;flip:x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" strokecolor="black [3200]" strokeweight=".5pt">
                      <v:stroke endarrow="classic" joinstyle="miter"/>
                    </v:shape>
                  </w:pict>
                </mc:Fallback>
              </mc:AlternateContent>
            </w:r>
            <w:r w:rsidR="00717AC9">
              <w:t>Точка (1,0) – не крайняя</w:t>
            </w:r>
            <w:r w:rsidR="00E00E4B">
              <w:t xml:space="preserve"> (есть отрицательный элемент)</w:t>
            </w:r>
            <w:r w:rsidR="00717AC9">
              <w:t>.</w:t>
            </w:r>
          </w:p>
          <w:p w14:paraId="000B9031" w14:textId="546C087F" w:rsidR="00717AC9" w:rsidRDefault="002B6AA1" w:rsidP="00AE79F1">
            <w:pPr>
              <w:widowControl w:val="0"/>
              <w:spacing w:line="312" w:lineRule="auto"/>
              <w:ind w:left="284"/>
              <w:jc w:val="both"/>
            </w:pPr>
            <w:r>
              <w:t xml:space="preserve">Крайнюю точку </w:t>
            </w:r>
            <w:r w:rsidR="00717AC9">
              <w:t xml:space="preserve"> можно искать, т.к. для </w:t>
            </w:r>
            <w:r w:rsidR="00717AC9" w:rsidRPr="005201B0">
              <w:t>–</w:t>
            </w:r>
            <w:r w:rsidR="00717AC9" w:rsidRPr="005201B0">
              <w:rPr>
                <w:i/>
                <w:lang w:val="en-US"/>
              </w:rPr>
              <w:t>b</w:t>
            </w:r>
            <w:r w:rsidR="00681505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="00717AC9" w:rsidRPr="005201B0">
              <w:t>=</w:t>
            </w:r>
            <w:r w:rsidR="00681505">
              <w:rPr>
                <w:lang w:val="en-US"/>
              </w:rPr>
              <w:t> </w:t>
            </w:r>
            <w:r w:rsidR="00717AC9" w:rsidRPr="005201B0">
              <w:t xml:space="preserve">–2 </w:t>
            </w:r>
            <w:r w:rsidR="00717AC9">
              <w:t xml:space="preserve">существует </w:t>
            </w:r>
            <w:r w:rsidR="00716898" w:rsidRPr="00716898">
              <w:rPr>
                <w:position w:val="-10"/>
              </w:rPr>
              <w:object w:dxaOrig="700" w:dyaOrig="340" w14:anchorId="543801A8">
                <v:shape id="_x0000_i1150" type="#_x0000_t75" style="width:34.4pt;height:17.75pt" o:ole="">
                  <v:imagedata r:id="rId268" o:title=""/>
                </v:shape>
                <o:OLEObject Type="Embed" ProgID="Equation.DSMT4" ShapeID="_x0000_i1150" DrawAspect="Content" ObjectID="_1772635831" r:id="rId269"/>
              </w:object>
            </w:r>
            <w:r w:rsidR="00717AC9">
              <w:t>.</w:t>
            </w:r>
          </w:p>
          <w:p w14:paraId="56A75967" w14:textId="77777777" w:rsidR="00717AC9" w:rsidRPr="003F2014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rPr>
                <w:lang w:val="en-US"/>
              </w:rPr>
              <w:sym w:font="Symbol" w:char="F0DE"/>
            </w:r>
            <w:r>
              <w:rPr>
                <w:lang w:val="en-US"/>
              </w:rPr>
              <w:t xml:space="preserve"> </w:t>
            </w:r>
            <w:r w:rsidRPr="005201B0">
              <w:rPr>
                <w:i/>
                <w:lang w:val="en-US"/>
              </w:rPr>
              <w:t>a</w:t>
            </w:r>
            <w:r w:rsidRPr="005201B0">
              <w:rPr>
                <w:sz w:val="22"/>
                <w:vertAlign w:val="subscript"/>
              </w:rPr>
              <w:t>12</w:t>
            </w:r>
            <w:r>
              <w:rPr>
                <w:sz w:val="22"/>
                <w:lang w:val="en-US"/>
              </w:rPr>
              <w:t xml:space="preserve"> </w:t>
            </w:r>
            <w:r w:rsidRPr="00687752">
              <w:t>–</w:t>
            </w:r>
            <w:r>
              <w:t xml:space="preserve"> разрешающий элемент.</w:t>
            </w:r>
          </w:p>
        </w:tc>
      </w:tr>
      <w:tr w:rsidR="00717AC9" w14:paraId="4EC2EFDD" w14:textId="77777777" w:rsidTr="00427506"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14:paraId="25B758FE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05DDCF89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14:paraId="296F6448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D4CB539" wp14:editId="6D494BC0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9525</wp:posOffset>
                      </wp:positionV>
                      <wp:extent cx="215900" cy="179705"/>
                      <wp:effectExtent l="0" t="0" r="12700" b="10795"/>
                      <wp:wrapNone/>
                      <wp:docPr id="908" name="Овал 9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005C6651" id="Овал 908" o:spid="_x0000_s1026" style="position:absolute;margin-left:-.65pt;margin-top:-.75pt;width:17pt;height:14.1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3166E9C3" w14:textId="621EEB2F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8109" w:type="dxa"/>
            <w:vMerge/>
            <w:tcBorders>
              <w:left w:val="nil"/>
              <w:right w:val="nil"/>
            </w:tcBorders>
          </w:tcPr>
          <w:p w14:paraId="54229BE1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64C05635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nil"/>
            </w:tcBorders>
            <w:vAlign w:val="center"/>
          </w:tcPr>
          <w:p w14:paraId="2778C50F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14:paraId="5F2C86C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</w:tcBorders>
            <w:vAlign w:val="center"/>
          </w:tcPr>
          <w:p w14:paraId="4A3B27DB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14:paraId="5A74D2C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14:paraId="4EC7DEEF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38797426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B811D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D920042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520CDE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688D0C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09" w:type="dxa"/>
            <w:vMerge/>
            <w:tcBorders>
              <w:top w:val="nil"/>
              <w:left w:val="nil"/>
              <w:right w:val="nil"/>
            </w:tcBorders>
          </w:tcPr>
          <w:p w14:paraId="49BED18A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463282DD" w14:textId="77777777" w:rsidTr="00427506"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14:paraId="2669A78E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3E4DAC9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14:paraId="44E29A3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4443BBE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14:paraId="758D3B8D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</w:tbl>
    <w:p w14:paraId="2515AABB" w14:textId="77777777" w:rsidR="00E00E4B" w:rsidRDefault="00E00E4B" w:rsidP="00427506">
      <w:pPr>
        <w:widowControl w:val="0"/>
        <w:spacing w:before="120" w:line="312" w:lineRule="auto"/>
        <w:jc w:val="both"/>
      </w:pPr>
    </w:p>
    <w:p w14:paraId="6786BF5C" w14:textId="77777777" w:rsidR="00E00E4B" w:rsidRDefault="00E00E4B" w:rsidP="00427506">
      <w:pPr>
        <w:widowControl w:val="0"/>
        <w:spacing w:before="120" w:line="312" w:lineRule="auto"/>
        <w:jc w:val="both"/>
      </w:pPr>
    </w:p>
    <w:p w14:paraId="1AD32ED4" w14:textId="0F9625E6" w:rsidR="00717AC9" w:rsidRDefault="00717AC9" w:rsidP="00427506">
      <w:pPr>
        <w:widowControl w:val="0"/>
        <w:spacing w:before="120" w:line="312" w:lineRule="auto"/>
        <w:jc w:val="both"/>
      </w:pPr>
      <w:r>
        <w:lastRenderedPageBreak/>
        <w:sym w:font="Symbol" w:char="F0DE"/>
      </w:r>
      <w:r w:rsidRPr="007A75DB">
        <w:t xml:space="preserve">  </w:t>
      </w:r>
      <w:r>
        <w:t>Делаем второй шаг преобразований:</w:t>
      </w:r>
    </w:p>
    <w:p w14:paraId="36A1B591" w14:textId="77777777" w:rsidR="00E00E4B" w:rsidRDefault="00E00E4B" w:rsidP="00427506">
      <w:pPr>
        <w:widowControl w:val="0"/>
        <w:spacing w:before="120" w:line="312" w:lineRule="auto"/>
        <w:jc w:val="both"/>
      </w:pPr>
    </w:p>
    <w:p w14:paraId="3526BE9C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1-ой строки имеем:</w:t>
      </w:r>
    </w:p>
    <w:p w14:paraId="3A887431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400" w:dyaOrig="800" w14:anchorId="09362832">
          <v:shape id="_x0000_i1151" type="#_x0000_t75" style="width:220.3pt;height:40.3pt" o:ole="">
            <v:imagedata r:id="rId270" o:title=""/>
          </v:shape>
          <o:OLEObject Type="Embed" ProgID="Equation.DSMT4" ShapeID="_x0000_i1151" DrawAspect="Content" ObjectID="_1772635832" r:id="rId271"/>
        </w:object>
      </w:r>
    </w:p>
    <w:p w14:paraId="290CA833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680" w:dyaOrig="800" w14:anchorId="7DB0BC09">
          <v:shape id="_x0000_i1152" type="#_x0000_t75" style="width:132.7pt;height:40.3pt" o:ole="">
            <v:imagedata r:id="rId272" o:title=""/>
          </v:shape>
          <o:OLEObject Type="Embed" ProgID="Equation.DSMT4" ShapeID="_x0000_i1152" DrawAspect="Content" ObjectID="_1772635833" r:id="rId273"/>
        </w:object>
      </w:r>
    </w:p>
    <w:p w14:paraId="112FED33" w14:textId="77777777" w:rsidR="00AE79F1" w:rsidRDefault="002B6AA1" w:rsidP="002B6AA1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580" w:dyaOrig="760" w14:anchorId="002A961E">
          <v:shape id="_x0000_i1153" type="#_x0000_t75" style="width:179.45pt;height:37.6pt" o:ole="">
            <v:imagedata r:id="rId274" o:title=""/>
          </v:shape>
          <o:OLEObject Type="Embed" ProgID="Equation.DSMT4" ShapeID="_x0000_i1153" DrawAspect="Content" ObjectID="_1772635834" r:id="rId275"/>
        </w:object>
      </w:r>
    </w:p>
    <w:p w14:paraId="56849053" w14:textId="77777777" w:rsidR="00E00E4B" w:rsidRDefault="00E00E4B" w:rsidP="002B6AA1">
      <w:pPr>
        <w:pStyle w:val="af8"/>
        <w:widowControl w:val="0"/>
        <w:spacing w:line="312" w:lineRule="auto"/>
      </w:pPr>
    </w:p>
    <w:p w14:paraId="5393DA14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2-ой строки имеем:</w:t>
      </w:r>
    </w:p>
    <w:p w14:paraId="633AD6A7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259" w:dyaOrig="800" w14:anchorId="7CCD9F4A">
          <v:shape id="_x0000_i1154" type="#_x0000_t75" style="width:312.7pt;height:40.3pt" o:ole="">
            <v:imagedata r:id="rId276" o:title=""/>
          </v:shape>
          <o:OLEObject Type="Embed" ProgID="Equation.DSMT4" ShapeID="_x0000_i1154" DrawAspect="Content" ObjectID="_1772635835" r:id="rId277"/>
        </w:object>
      </w:r>
    </w:p>
    <w:p w14:paraId="170A4AC9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00" w:dyaOrig="800" w14:anchorId="7764C208">
          <v:shape id="_x0000_i1155" type="#_x0000_t75" style="width:134.35pt;height:40.3pt" o:ole="">
            <v:imagedata r:id="rId278" o:title=""/>
          </v:shape>
          <o:OLEObject Type="Embed" ProgID="Equation.DSMT4" ShapeID="_x0000_i1155" DrawAspect="Content" ObjectID="_1772635836" r:id="rId279"/>
        </w:object>
      </w:r>
    </w:p>
    <w:p w14:paraId="31FCB196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80" w:dyaOrig="800" w14:anchorId="6F74A790">
          <v:shape id="_x0000_i1156" type="#_x0000_t75" style="width:253.6pt;height:40.3pt" o:ole="">
            <v:imagedata r:id="rId280" o:title=""/>
          </v:shape>
          <o:OLEObject Type="Embed" ProgID="Equation.DSMT4" ShapeID="_x0000_i1156" DrawAspect="Content" ObjectID="_1772635837" r:id="rId281"/>
        </w:object>
      </w:r>
    </w:p>
    <w:p w14:paraId="5E3C9DF4" w14:textId="77777777" w:rsidR="00E00E4B" w:rsidRDefault="00E00E4B" w:rsidP="002B6AA1">
      <w:pPr>
        <w:pStyle w:val="af8"/>
        <w:widowControl w:val="0"/>
        <w:spacing w:line="312" w:lineRule="auto"/>
      </w:pPr>
    </w:p>
    <w:p w14:paraId="5964334E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3-ей строки имеем:</w:t>
      </w:r>
    </w:p>
    <w:p w14:paraId="7DBA0F7D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220" w:dyaOrig="800" w14:anchorId="694D267D">
          <v:shape id="_x0000_i1157" type="#_x0000_t75" style="width:310.55pt;height:40.3pt" o:ole="">
            <v:imagedata r:id="rId282" o:title=""/>
          </v:shape>
          <o:OLEObject Type="Embed" ProgID="Equation.DSMT4" ShapeID="_x0000_i1157" DrawAspect="Content" ObjectID="_1772635838" r:id="rId283"/>
        </w:object>
      </w:r>
    </w:p>
    <w:p w14:paraId="4566E948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00" w:dyaOrig="800" w14:anchorId="4FCA67E5">
          <v:shape id="_x0000_i1158" type="#_x0000_t75" style="width:133.25pt;height:40.3pt" o:ole="">
            <v:imagedata r:id="rId284" o:title=""/>
          </v:shape>
          <o:OLEObject Type="Embed" ProgID="Equation.DSMT4" ShapeID="_x0000_i1158" DrawAspect="Content" ObjectID="_1772635839" r:id="rId285"/>
        </w:object>
      </w:r>
    </w:p>
    <w:p w14:paraId="6E361124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40" w:dyaOrig="800" w14:anchorId="230097E8">
          <v:shape id="_x0000_i1159" type="#_x0000_t75" style="width:254.15pt;height:40.3pt" o:ole="">
            <v:imagedata r:id="rId286" o:title=""/>
          </v:shape>
          <o:OLEObject Type="Embed" ProgID="Equation.DSMT4" ShapeID="_x0000_i1159" DrawAspect="Content" ObjectID="_1772635840" r:id="rId287"/>
        </w:object>
      </w:r>
    </w:p>
    <w:p w14:paraId="286FA5E9" w14:textId="77777777" w:rsidR="00E00E4B" w:rsidRDefault="00E00E4B" w:rsidP="00E00E4B">
      <w:pPr>
        <w:pStyle w:val="af8"/>
        <w:widowControl w:val="0"/>
        <w:spacing w:line="312" w:lineRule="auto"/>
        <w:jc w:val="both"/>
      </w:pPr>
    </w:p>
    <w:p w14:paraId="19683393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 xml:space="preserve">Для коэффициентов </w:t>
      </w:r>
      <w:r w:rsidRPr="007A75DB">
        <w:rPr>
          <w:i/>
        </w:rPr>
        <w:sym w:font="Symbol" w:char="F06A"/>
      </w:r>
      <w:r>
        <w:t xml:space="preserve"> имеем:</w:t>
      </w:r>
    </w:p>
    <w:p w14:paraId="60E839BD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179" w:dyaOrig="800" w14:anchorId="68D05F58">
          <v:shape id="_x0000_i1160" type="#_x0000_t75" style="width:259pt;height:40.3pt" o:ole="">
            <v:imagedata r:id="rId288" o:title=""/>
          </v:shape>
          <o:OLEObject Type="Embed" ProgID="Equation.DSMT4" ShapeID="_x0000_i1160" DrawAspect="Content" ObjectID="_1772635841" r:id="rId289"/>
        </w:object>
      </w:r>
    </w:p>
    <w:p w14:paraId="04933533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659" w:dyaOrig="800" w14:anchorId="1CE6986D">
          <v:shape id="_x0000_i1161" type="#_x0000_t75" style="width:131.65pt;height:40.3pt" o:ole="">
            <v:imagedata r:id="rId290" o:title=""/>
          </v:shape>
          <o:OLEObject Type="Embed" ProgID="Equation.DSMT4" ShapeID="_x0000_i1161" DrawAspect="Content" ObjectID="_1772635842" r:id="rId291"/>
        </w:object>
      </w:r>
    </w:p>
    <w:p w14:paraId="59CE586D" w14:textId="7B945524" w:rsidR="00717AC9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40" w:dyaOrig="800" w14:anchorId="55723ED3">
          <v:shape id="_x0000_i1162" type="#_x0000_t75" style="width:252.55pt;height:40.3pt" o:ole="">
            <v:imagedata r:id="rId292" o:title=""/>
          </v:shape>
          <o:OLEObject Type="Embed" ProgID="Equation.DSMT4" ShapeID="_x0000_i1162" DrawAspect="Content" ObjectID="_1772635843" r:id="rId293"/>
        </w:object>
      </w:r>
    </w:p>
    <w:p w14:paraId="376816D2" w14:textId="77777777" w:rsidR="00E00E4B" w:rsidRDefault="00E00E4B" w:rsidP="00AE79F1">
      <w:pPr>
        <w:widowControl w:val="0"/>
        <w:spacing w:line="312" w:lineRule="auto"/>
        <w:jc w:val="both"/>
      </w:pPr>
    </w:p>
    <w:p w14:paraId="2F404D6F" w14:textId="77777777" w:rsidR="00E00E4B" w:rsidRDefault="00E00E4B" w:rsidP="00AE79F1">
      <w:pPr>
        <w:widowControl w:val="0"/>
        <w:spacing w:line="312" w:lineRule="auto"/>
        <w:jc w:val="both"/>
      </w:pPr>
    </w:p>
    <w:p w14:paraId="5C2328DC" w14:textId="5F2C47C1" w:rsidR="00717AC9" w:rsidRDefault="00717AC9" w:rsidP="00AE79F1">
      <w:pPr>
        <w:widowControl w:val="0"/>
        <w:spacing w:line="312" w:lineRule="auto"/>
        <w:jc w:val="both"/>
      </w:pPr>
      <w:r w:rsidRPr="00AD5CF0">
        <w:rPr>
          <w:position w:val="-6"/>
        </w:rPr>
        <w:object w:dxaOrig="300" w:dyaOrig="240" w14:anchorId="1AE10B75">
          <v:shape id="_x0000_i1163" type="#_x0000_t75" style="width:15.05pt;height:11.8pt" o:ole="">
            <v:imagedata r:id="rId294" o:title=""/>
          </v:shape>
          <o:OLEObject Type="Embed" ProgID="Equation.DSMT4" ShapeID="_x0000_i1163" DrawAspect="Content" ObjectID="_1772635844" r:id="rId295"/>
        </w:object>
      </w:r>
      <w:r>
        <w:t xml:space="preserve"> приходим к таблице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81"/>
        <w:gridCol w:w="609"/>
        <w:gridCol w:w="609"/>
        <w:gridCol w:w="609"/>
        <w:gridCol w:w="8006"/>
      </w:tblGrid>
      <w:tr w:rsidR="00717AC9" w14:paraId="7F741F55" w14:textId="77777777" w:rsidTr="00231160">
        <w:trPr>
          <w:trHeight w:val="406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BE362E7" w14:textId="77777777" w:rsidR="00717AC9" w:rsidRDefault="00717AC9" w:rsidP="00AE79F1">
            <w:pPr>
              <w:widowControl w:val="0"/>
              <w:spacing w:line="312" w:lineRule="auto"/>
              <w:jc w:val="center"/>
            </w:pP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D560FBB" w14:textId="77777777" w:rsidR="00717AC9" w:rsidRDefault="00717AC9" w:rsidP="00AE79F1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60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9A674A5" w14:textId="77777777" w:rsidR="00717AC9" w:rsidRDefault="00717AC9" w:rsidP="00AE79F1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1D58D39" w14:textId="77777777" w:rsidR="00717AC9" w:rsidRPr="00AC2FD6" w:rsidRDefault="00717AC9" w:rsidP="00AE79F1">
            <w:pPr>
              <w:widowControl w:val="0"/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AC2FD6">
              <w:rPr>
                <w:i/>
                <w:lang w:val="en-US"/>
              </w:rPr>
              <w:t>b</w:t>
            </w:r>
          </w:p>
        </w:tc>
        <w:tc>
          <w:tcPr>
            <w:tcW w:w="800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1FEEC" w14:textId="31B8E358" w:rsidR="002B6AA1" w:rsidRPr="002B6AA1" w:rsidRDefault="002B6AA1" w:rsidP="00231160">
            <w:pPr>
              <w:widowControl w:val="0"/>
              <w:spacing w:line="312" w:lineRule="auto"/>
              <w:ind w:left="284"/>
              <w:jc w:val="both"/>
            </w:pPr>
            <w:r>
              <w:t>Пришли в точку  х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 xml:space="preserve">= </w:t>
            </w:r>
            <w:r w:rsidRPr="00084777">
              <w:rPr>
                <w:position w:val="-24"/>
              </w:rPr>
              <w:object w:dxaOrig="360" w:dyaOrig="620" w14:anchorId="56AF5775">
                <v:shape id="_x0000_i1164" type="#_x0000_t75" style="width:19.35pt;height:31.7pt" o:ole="">
                  <v:imagedata r:id="rId296" o:title=""/>
                </v:shape>
                <o:OLEObject Type="Embed" ProgID="Equation.DSMT4" ShapeID="_x0000_i1164" DrawAspect="Content" ObjectID="_1772635845" r:id="rId297"/>
              </w:object>
            </w:r>
            <w:r>
              <w:rPr>
                <w:position w:val="-24"/>
              </w:rPr>
              <w:t xml:space="preserve"> </w:t>
            </w:r>
            <w:r>
              <w:t>,</w:t>
            </w:r>
            <w:r>
              <w:rPr>
                <w:position w:val="-24"/>
              </w:rPr>
              <w:t xml:space="preserve"> </w:t>
            </w:r>
            <w:r>
              <w:t>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084777">
              <w:rPr>
                <w:position w:val="-24"/>
              </w:rPr>
              <w:object w:dxaOrig="240" w:dyaOrig="620" w14:anchorId="2DBF6C25">
                <v:shape id="_x0000_i1165" type="#_x0000_t75" style="width:12.9pt;height:31.7pt" o:ole="">
                  <v:imagedata r:id="rId298" o:title=""/>
                </v:shape>
                <o:OLEObject Type="Embed" ProgID="Equation.DSMT4" ShapeID="_x0000_i1165" DrawAspect="Content" ObjectID="_1772635846" r:id="rId299"/>
              </w:object>
            </w:r>
          </w:p>
          <w:p w14:paraId="14C736AF" w14:textId="77777777" w:rsidR="00231160" w:rsidRDefault="00717AC9" w:rsidP="00231160">
            <w:pPr>
              <w:widowControl w:val="0"/>
              <w:spacing w:line="312" w:lineRule="auto"/>
              <w:ind w:left="284"/>
              <w:jc w:val="both"/>
            </w:pPr>
            <w:r>
              <w:sym w:font="Symbol" w:char="F0DE"/>
            </w:r>
            <w:r w:rsidRPr="00C86609">
              <w:t xml:space="preserve"> </w:t>
            </w:r>
            <w:r>
              <w:t xml:space="preserve">Точка </w:t>
            </w:r>
            <w:r w:rsidRPr="00AD5CF0">
              <w:rPr>
                <w:position w:val="-28"/>
              </w:rPr>
              <w:object w:dxaOrig="880" w:dyaOrig="680" w14:anchorId="46814312">
                <v:shape id="_x0000_i1166" type="#_x0000_t75" style="width:45.15pt;height:34.4pt" o:ole="">
                  <v:imagedata r:id="rId300" o:title=""/>
                </v:shape>
                <o:OLEObject Type="Embed" ProgID="Equation.DSMT4" ShapeID="_x0000_i1166" DrawAspect="Content" ObjectID="_1772635847" r:id="rId301"/>
              </w:object>
            </w:r>
            <w:r w:rsidRPr="00603309">
              <w:t xml:space="preserve"> </w:t>
            </w:r>
            <w:r>
              <w:t xml:space="preserve">– крайняя, но </w:t>
            </w:r>
          </w:p>
          <w:p w14:paraId="18978ECA" w14:textId="4FB74F20" w:rsidR="00717AC9" w:rsidRPr="00603309" w:rsidRDefault="00717AC9" w:rsidP="00231160">
            <w:pPr>
              <w:widowControl w:val="0"/>
              <w:spacing w:line="312" w:lineRule="auto"/>
              <w:ind w:left="284"/>
              <w:jc w:val="both"/>
            </w:pPr>
            <w:r>
              <w:t xml:space="preserve">в этом столбце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r w:rsidR="00681505" w:rsidRPr="00AD5CF0">
              <w:rPr>
                <w:position w:val="-24"/>
              </w:rPr>
              <w:object w:dxaOrig="1200" w:dyaOrig="620" w14:anchorId="67F6F2E3">
                <v:shape id="_x0000_i1167" type="#_x0000_t75" style="width:61.8pt;height:31.7pt" o:ole="">
                  <v:imagedata r:id="rId302" o:title=""/>
                </v:shape>
                <o:OLEObject Type="Embed" ProgID="Equation.DSMT4" ShapeID="_x0000_i1167" DrawAspect="Content" ObjectID="_1772635848" r:id="rId303"/>
              </w:object>
            </w:r>
            <w:r w:rsidRPr="00603309">
              <w:t xml:space="preserve"> </w:t>
            </w:r>
            <w:r>
              <w:t>все</w:t>
            </w:r>
            <w:r w:rsidRPr="00AC2FD6">
              <w:t xml:space="preserve"> </w:t>
            </w:r>
            <w:proofErr w:type="spellStart"/>
            <w:r w:rsidRPr="00AC2FD6">
              <w:rPr>
                <w:i/>
                <w:lang w:val="en-US"/>
              </w:rPr>
              <w:t>a</w:t>
            </w:r>
            <w:r w:rsidRPr="00AC2FD6">
              <w:rPr>
                <w:i/>
                <w:sz w:val="22"/>
                <w:vertAlign w:val="subscript"/>
                <w:lang w:val="en-US"/>
              </w:rPr>
              <w:t>ij</w:t>
            </w:r>
            <w:proofErr w:type="spellEnd"/>
            <w:r w:rsidR="00681505">
              <w:t> </w:t>
            </w:r>
            <w:r w:rsidRPr="00AC2FD6">
              <w:t>&gt;</w:t>
            </w:r>
            <w:r w:rsidR="00681505">
              <w:t> 0</w:t>
            </w:r>
            <w:r w:rsidRPr="00603309">
              <w:t xml:space="preserve"> </w:t>
            </w:r>
            <w:r>
              <w:sym w:font="Symbol" w:char="F0DE"/>
            </w:r>
            <w:r>
              <w:t xml:space="preserve"> оптимальной точки нет,</w:t>
            </w:r>
            <w:r w:rsidRPr="00AC2FD6">
              <w:t xml:space="preserve"> </w:t>
            </w:r>
            <w:proofErr w:type="spellStart"/>
            <w:r>
              <w:rPr>
                <w:lang w:val="en-US"/>
              </w:rPr>
              <w:t>inf</w:t>
            </w:r>
            <w:proofErr w:type="spellEnd"/>
            <w:r w:rsidRPr="00AC2FD6">
              <w:rPr>
                <w:i/>
                <w:lang w:val="en-US"/>
              </w:rPr>
              <w:sym w:font="Symbol" w:char="F06A"/>
            </w:r>
            <w:r w:rsidR="00A82BFE">
              <w:t> </w:t>
            </w:r>
            <w:r w:rsidRPr="00AC2FD6">
              <w:t>=</w:t>
            </w:r>
            <w:r w:rsidR="00A82BFE">
              <w:t> </w:t>
            </w:r>
            <w:r w:rsidRPr="00AC2FD6">
              <w:t>–</w:t>
            </w:r>
            <w:r>
              <w:sym w:font="Symbol" w:char="F0A5"/>
            </w:r>
            <w:r w:rsidR="002B6AA1">
              <w:t xml:space="preserve"> (целевая функция не ограничена на допустимом множестве)</w:t>
            </w:r>
          </w:p>
          <w:p w14:paraId="094D8F03" w14:textId="77777777" w:rsidR="00717AC9" w:rsidRPr="00442ACD" w:rsidRDefault="00717AC9" w:rsidP="00231160">
            <w:pPr>
              <w:widowControl w:val="0"/>
              <w:spacing w:line="312" w:lineRule="auto"/>
            </w:pPr>
          </w:p>
        </w:tc>
      </w:tr>
      <w:tr w:rsidR="00717AC9" w14:paraId="5322FAAB" w14:textId="77777777" w:rsidTr="00AE79F1"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14:paraId="24E2F76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32398661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07D0D725">
                <v:shape id="_x0000_i1168" type="#_x0000_t75" style="width:10.2pt;height:31.7pt" o:ole="">
                  <v:imagedata r:id="rId304" o:title=""/>
                </v:shape>
                <o:OLEObject Type="Embed" ProgID="Equation.DSMT4" ShapeID="_x0000_i1168" DrawAspect="Content" ObjectID="_1772635849" r:id="rId305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14:paraId="63E502EA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71DA5066">
                <v:shape id="_x0000_i1169" type="#_x0000_t75" style="width:10.2pt;height:31.7pt" o:ole="">
                  <v:imagedata r:id="rId306" o:title=""/>
                </v:shape>
                <o:OLEObject Type="Embed" ProgID="Equation.DSMT4" ShapeID="_x0000_i1169" DrawAspect="Content" ObjectID="_1772635850" r:id="rId307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63ADB661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40" w:dyaOrig="620" w14:anchorId="5F4B4E77">
                <v:shape id="_x0000_i1170" type="#_x0000_t75" style="width:11.8pt;height:31.7pt" o:ole="">
                  <v:imagedata r:id="rId308" o:title=""/>
                </v:shape>
                <o:OLEObject Type="Embed" ProgID="Equation.DSMT4" ShapeID="_x0000_i1170" DrawAspect="Content" ObjectID="_1772635851" r:id="rId309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1A3A8C3F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7FFDE5CA" w14:textId="77777777" w:rsidTr="00AE79F1">
        <w:trPr>
          <w:trHeight w:val="771"/>
        </w:trPr>
        <w:tc>
          <w:tcPr>
            <w:tcW w:w="481" w:type="dxa"/>
            <w:tcBorders>
              <w:top w:val="nil"/>
              <w:left w:val="nil"/>
              <w:bottom w:val="nil"/>
            </w:tcBorders>
            <w:vAlign w:val="center"/>
          </w:tcPr>
          <w:p w14:paraId="7FF74B48" w14:textId="4EC185DE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14:paraId="4D100F3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400" w:dyaOrig="620" w14:anchorId="670E1D58">
                <v:shape id="_x0000_i1171" type="#_x0000_t75" style="width:19.35pt;height:31.7pt" o:ole="">
                  <v:imagedata r:id="rId310" o:title=""/>
                </v:shape>
                <o:OLEObject Type="Embed" ProgID="Equation.DSMT4" ShapeID="_x0000_i1171" DrawAspect="Content" ObjectID="_1772635852" r:id="rId311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nil"/>
            </w:tcBorders>
            <w:vAlign w:val="center"/>
          </w:tcPr>
          <w:p w14:paraId="7C24161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2388AB50">
                <v:shape id="_x0000_i1172" type="#_x0000_t75" style="width:10.2pt;height:31.7pt" o:ole="">
                  <v:imagedata r:id="rId312" o:title=""/>
                </v:shape>
                <o:OLEObject Type="Embed" ProgID="Equation.DSMT4" ShapeID="_x0000_i1172" DrawAspect="Content" ObjectID="_1772635853" r:id="rId313"/>
              </w:objec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14:paraId="0F6FF57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80" w:dyaOrig="620" w14:anchorId="4D20D695">
                <v:shape id="_x0000_i1173" type="#_x0000_t75" style="width:19.35pt;height:31.7pt" o:ole="">
                  <v:imagedata r:id="rId314" o:title=""/>
                </v:shape>
                <o:OLEObject Type="Embed" ProgID="Equation.DSMT4" ShapeID="_x0000_i1173" DrawAspect="Content" ObjectID="_1772635854" r:id="rId315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5528241A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1FDB380C" w14:textId="77777777" w:rsidTr="00AE79F1">
        <w:trPr>
          <w:trHeight w:val="758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A65693F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F838143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80" w:dyaOrig="620" w14:anchorId="7FD4E6A5">
                <v:shape id="_x0000_i1174" type="#_x0000_t75" style="width:19.35pt;height:31.7pt" o:ole="">
                  <v:imagedata r:id="rId316" o:title=""/>
                </v:shape>
                <o:OLEObject Type="Embed" ProgID="Equation.DSMT4" ShapeID="_x0000_i1174" DrawAspect="Content" ObjectID="_1772635855" r:id="rId317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302A5FA" w14:textId="198FF0FB" w:rsidR="00717AC9" w:rsidRPr="00E55302" w:rsidRDefault="00231160" w:rsidP="00781F8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421C7A97" wp14:editId="3F323EF1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153670</wp:posOffset>
                      </wp:positionV>
                      <wp:extent cx="634365" cy="393700"/>
                      <wp:effectExtent l="38100" t="0" r="32385" b="63500"/>
                      <wp:wrapNone/>
                      <wp:docPr id="936" name="Прямая со стрелкой 9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34365" cy="3937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6" o:spid="_x0000_s1026" type="#_x0000_t32" style="position:absolute;margin-left:20.25pt;margin-top:12.1pt;width:49.95pt;height:31pt;flip:x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084777">
              <w:rPr>
                <w:position w:val="-24"/>
              </w:rPr>
              <w:object w:dxaOrig="240" w:dyaOrig="620" w14:anchorId="25A143F3">
                <v:shape id="_x0000_i1175" type="#_x0000_t75" style="width:11.8pt;height:31.7pt" o:ole="">
                  <v:imagedata r:id="rId318" o:title=""/>
                </v:shape>
                <o:OLEObject Type="Embed" ProgID="Equation.DSMT4" ShapeID="_x0000_i1175" DrawAspect="Content" ObjectID="_1772635856" r:id="rId319"/>
              </w:objec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A66253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60" w:dyaOrig="620" w14:anchorId="36B88C6E">
                <v:shape id="_x0000_i1176" type="#_x0000_t75" style="width:19.35pt;height:31.7pt" o:ole="">
                  <v:imagedata r:id="rId296" o:title=""/>
                </v:shape>
                <o:OLEObject Type="Embed" ProgID="Equation.DSMT4" ShapeID="_x0000_i1176" DrawAspect="Content" ObjectID="_1772635857" r:id="rId320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51709AE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342287DF" w14:textId="77777777" w:rsidTr="00AE79F1"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14:paraId="3801E40D" w14:textId="77777777" w:rsidR="00717AC9" w:rsidRPr="00AC2FD6" w:rsidRDefault="00717AC9" w:rsidP="00781F8B">
            <w:pPr>
              <w:widowControl w:val="0"/>
              <w:spacing w:line="360" w:lineRule="auto"/>
              <w:jc w:val="center"/>
              <w:rPr>
                <w:i/>
              </w:rPr>
            </w:pPr>
            <w:r w:rsidRPr="00AC2FD6">
              <w:rPr>
                <w:i/>
              </w:rPr>
              <w:sym w:font="Symbol" w:char="F06A"/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3B968956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60F038EB">
                <v:shape id="_x0000_i1177" type="#_x0000_t75" style="width:10.2pt;height:31.7pt" o:ole="">
                  <v:imagedata r:id="rId321" o:title=""/>
                </v:shape>
                <o:OLEObject Type="Embed" ProgID="Equation.DSMT4" ShapeID="_x0000_i1177" DrawAspect="Content" ObjectID="_1772635858" r:id="rId322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14:paraId="191F6E1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30E0438A" wp14:editId="0981994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9050</wp:posOffset>
                      </wp:positionV>
                      <wp:extent cx="287655" cy="395605"/>
                      <wp:effectExtent l="0" t="0" r="17145" b="23495"/>
                      <wp:wrapNone/>
                      <wp:docPr id="1175" name="Овал 1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655" cy="3956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oval w14:anchorId="662D3872" id="Овал 1175" o:spid="_x0000_s1026" style="position:absolute;margin-left:.3pt;margin-top:1.5pt;width:22.65pt;height:31.1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084777">
              <w:rPr>
                <w:position w:val="-24"/>
              </w:rPr>
              <w:object w:dxaOrig="400" w:dyaOrig="620" w14:anchorId="430F1FDE">
                <v:shape id="_x0000_i1178" type="#_x0000_t75" style="width:19.35pt;height:31.7pt" o:ole="">
                  <v:imagedata r:id="rId323" o:title=""/>
                </v:shape>
                <o:OLEObject Type="Embed" ProgID="Equation.DSMT4" ShapeID="_x0000_i1178" DrawAspect="Content" ObjectID="_1772635859" r:id="rId324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65CEB3D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400" w:dyaOrig="620" w14:anchorId="36465E1E">
                <v:shape id="_x0000_i1179" type="#_x0000_t75" style="width:19.35pt;height:31.7pt" o:ole="">
                  <v:imagedata r:id="rId325" o:title=""/>
                </v:shape>
                <o:OLEObject Type="Embed" ProgID="Equation.DSMT4" ShapeID="_x0000_i1179" DrawAspect="Content" ObjectID="_1772635860" r:id="rId326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5D5BF8E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</w:tbl>
    <w:p w14:paraId="5A9BCDCB" w14:textId="77777777" w:rsidR="00B8132D" w:rsidRDefault="00B8132D" w:rsidP="008E7B9C">
      <w:pPr>
        <w:widowControl w:val="0"/>
        <w:spacing w:before="120" w:after="120" w:line="312" w:lineRule="auto"/>
        <w:jc w:val="center"/>
      </w:pPr>
      <w:bookmarkStart w:id="0" w:name="_GoBack"/>
      <w:bookmarkEnd w:id="0"/>
    </w:p>
    <w:sectPr w:rsidR="00B8132D" w:rsidSect="00D62087">
      <w:footerReference w:type="default" r:id="rId327"/>
      <w:type w:val="continuous"/>
      <w:pgSz w:w="11906" w:h="16838"/>
      <w:pgMar w:top="709" w:right="1133" w:bottom="568" w:left="851" w:header="720" w:footer="68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D7EC1D" w14:textId="77777777" w:rsidR="00FD4DAE" w:rsidRDefault="00FD4DAE">
      <w:r>
        <w:separator/>
      </w:r>
    </w:p>
  </w:endnote>
  <w:endnote w:type="continuationSeparator" w:id="0">
    <w:p w14:paraId="094AEADE" w14:textId="77777777" w:rsidR="00FD4DAE" w:rsidRDefault="00FD4D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4825439"/>
      <w:docPartObj>
        <w:docPartGallery w:val="Page Numbers (Bottom of Page)"/>
        <w:docPartUnique/>
      </w:docPartObj>
    </w:sdtPr>
    <w:sdtContent>
      <w:p w14:paraId="23BAD8FA" w14:textId="269F79F7" w:rsidR="00CF31FC" w:rsidRPr="00705A76" w:rsidRDefault="00CF31FC">
        <w:pPr>
          <w:pStyle w:val="aa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E00E4B">
          <w:rPr>
            <w:noProof/>
          </w:rPr>
          <w:t>15</w:t>
        </w:r>
        <w:r w:rsidRPr="00705A76">
          <w:fldChar w:fldCharType="end"/>
        </w:r>
      </w:p>
    </w:sdtContent>
  </w:sdt>
  <w:p w14:paraId="47A0D911" w14:textId="77777777" w:rsidR="00CF31FC" w:rsidRDefault="00CF31FC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17747A" w14:textId="77777777" w:rsidR="00FD4DAE" w:rsidRDefault="00FD4DAE">
      <w:r>
        <w:separator/>
      </w:r>
    </w:p>
  </w:footnote>
  <w:footnote w:type="continuationSeparator" w:id="0">
    <w:p w14:paraId="65234893" w14:textId="77777777" w:rsidR="00FD4DAE" w:rsidRDefault="00FD4D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4A9B"/>
    <w:multiLevelType w:val="hybridMultilevel"/>
    <w:tmpl w:val="B3CAE304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B5023"/>
    <w:multiLevelType w:val="hybridMultilevel"/>
    <w:tmpl w:val="0AA6F65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70EE9"/>
    <w:multiLevelType w:val="hybridMultilevel"/>
    <w:tmpl w:val="582C07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DFF67A8"/>
    <w:multiLevelType w:val="hybridMultilevel"/>
    <w:tmpl w:val="A850A6A8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A7767"/>
    <w:multiLevelType w:val="hybridMultilevel"/>
    <w:tmpl w:val="F21A8512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F72E7"/>
    <w:multiLevelType w:val="hybridMultilevel"/>
    <w:tmpl w:val="A1F24F70"/>
    <w:lvl w:ilvl="0" w:tplc="FE0A7522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2FB612C9"/>
    <w:multiLevelType w:val="hybridMultilevel"/>
    <w:tmpl w:val="98322A7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695F8D"/>
    <w:multiLevelType w:val="hybridMultilevel"/>
    <w:tmpl w:val="02BC50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CE3DB0"/>
    <w:multiLevelType w:val="hybridMultilevel"/>
    <w:tmpl w:val="A05C671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113CE"/>
    <w:multiLevelType w:val="hybridMultilevel"/>
    <w:tmpl w:val="AC3E7C18"/>
    <w:lvl w:ilvl="0" w:tplc="2C702FA4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4EE269C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7A4D40"/>
    <w:multiLevelType w:val="hybridMultilevel"/>
    <w:tmpl w:val="950443A6"/>
    <w:lvl w:ilvl="0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1892D86"/>
    <w:multiLevelType w:val="hybridMultilevel"/>
    <w:tmpl w:val="E286D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0B6CD0"/>
    <w:multiLevelType w:val="hybridMultilevel"/>
    <w:tmpl w:val="3BFEDC8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6B4594"/>
    <w:multiLevelType w:val="hybridMultilevel"/>
    <w:tmpl w:val="8A323410"/>
    <w:lvl w:ilvl="0" w:tplc="E2A6965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D392818"/>
    <w:multiLevelType w:val="hybridMultilevel"/>
    <w:tmpl w:val="A89E3642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4860F0"/>
    <w:multiLevelType w:val="hybridMultilevel"/>
    <w:tmpl w:val="4EBA8D4E"/>
    <w:lvl w:ilvl="0" w:tplc="0C521B28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E31200"/>
    <w:multiLevelType w:val="hybridMultilevel"/>
    <w:tmpl w:val="26923C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7F546A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D21425"/>
    <w:multiLevelType w:val="hybridMultilevel"/>
    <w:tmpl w:val="33F241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A928D5"/>
    <w:multiLevelType w:val="hybridMultilevel"/>
    <w:tmpl w:val="6B1201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6927DDE"/>
    <w:multiLevelType w:val="hybridMultilevel"/>
    <w:tmpl w:val="1B143D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13"/>
  </w:num>
  <w:num w:numId="5">
    <w:abstractNumId w:val="10"/>
  </w:num>
  <w:num w:numId="6">
    <w:abstractNumId w:val="18"/>
  </w:num>
  <w:num w:numId="7">
    <w:abstractNumId w:val="20"/>
  </w:num>
  <w:num w:numId="8">
    <w:abstractNumId w:val="8"/>
  </w:num>
  <w:num w:numId="9">
    <w:abstractNumId w:val="2"/>
  </w:num>
  <w:num w:numId="10">
    <w:abstractNumId w:val="0"/>
  </w:num>
  <w:num w:numId="11">
    <w:abstractNumId w:val="1"/>
  </w:num>
  <w:num w:numId="12">
    <w:abstractNumId w:val="3"/>
  </w:num>
  <w:num w:numId="13">
    <w:abstractNumId w:val="19"/>
  </w:num>
  <w:num w:numId="14">
    <w:abstractNumId w:val="11"/>
  </w:num>
  <w:num w:numId="15">
    <w:abstractNumId w:val="15"/>
  </w:num>
  <w:num w:numId="16">
    <w:abstractNumId w:val="21"/>
  </w:num>
  <w:num w:numId="17">
    <w:abstractNumId w:val="17"/>
  </w:num>
  <w:num w:numId="18">
    <w:abstractNumId w:val="7"/>
  </w:num>
  <w:num w:numId="19">
    <w:abstractNumId w:val="9"/>
  </w:num>
  <w:num w:numId="20">
    <w:abstractNumId w:val="14"/>
  </w:num>
  <w:num w:numId="21">
    <w:abstractNumId w:val="16"/>
  </w:num>
  <w:num w:numId="2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AC9"/>
    <w:rsid w:val="00001A9F"/>
    <w:rsid w:val="00002B58"/>
    <w:rsid w:val="00014577"/>
    <w:rsid w:val="0002709F"/>
    <w:rsid w:val="00035EB3"/>
    <w:rsid w:val="00041CC9"/>
    <w:rsid w:val="0005281E"/>
    <w:rsid w:val="00052B7E"/>
    <w:rsid w:val="00065660"/>
    <w:rsid w:val="00067664"/>
    <w:rsid w:val="00070DB6"/>
    <w:rsid w:val="00073439"/>
    <w:rsid w:val="00084B17"/>
    <w:rsid w:val="0008511F"/>
    <w:rsid w:val="00091EB2"/>
    <w:rsid w:val="000974CF"/>
    <w:rsid w:val="00097EF5"/>
    <w:rsid w:val="000A0C7F"/>
    <w:rsid w:val="000B4739"/>
    <w:rsid w:val="000B4AA8"/>
    <w:rsid w:val="000B59ED"/>
    <w:rsid w:val="000C7A42"/>
    <w:rsid w:val="000D02DE"/>
    <w:rsid w:val="000E03E1"/>
    <w:rsid w:val="000E0F2F"/>
    <w:rsid w:val="000E3F33"/>
    <w:rsid w:val="001041B8"/>
    <w:rsid w:val="001214C8"/>
    <w:rsid w:val="00122D85"/>
    <w:rsid w:val="0012545B"/>
    <w:rsid w:val="00131A75"/>
    <w:rsid w:val="001357AF"/>
    <w:rsid w:val="001441DA"/>
    <w:rsid w:val="00146B92"/>
    <w:rsid w:val="00156CA4"/>
    <w:rsid w:val="001608DB"/>
    <w:rsid w:val="00160A4C"/>
    <w:rsid w:val="001659F8"/>
    <w:rsid w:val="00170B04"/>
    <w:rsid w:val="00175D65"/>
    <w:rsid w:val="00180D34"/>
    <w:rsid w:val="00187DE7"/>
    <w:rsid w:val="00190FB1"/>
    <w:rsid w:val="0019538C"/>
    <w:rsid w:val="001A0FEF"/>
    <w:rsid w:val="001A7807"/>
    <w:rsid w:val="001B140D"/>
    <w:rsid w:val="001B1B5A"/>
    <w:rsid w:val="001B3B62"/>
    <w:rsid w:val="001B6EDF"/>
    <w:rsid w:val="001C023B"/>
    <w:rsid w:val="001D03E6"/>
    <w:rsid w:val="001E1E50"/>
    <w:rsid w:val="001E4A1F"/>
    <w:rsid w:val="001E6AE2"/>
    <w:rsid w:val="001E703A"/>
    <w:rsid w:val="001E7F1C"/>
    <w:rsid w:val="001F3358"/>
    <w:rsid w:val="001F5471"/>
    <w:rsid w:val="00201B66"/>
    <w:rsid w:val="0020462B"/>
    <w:rsid w:val="00204AEC"/>
    <w:rsid w:val="002104D1"/>
    <w:rsid w:val="00213DE3"/>
    <w:rsid w:val="002219EF"/>
    <w:rsid w:val="0022593A"/>
    <w:rsid w:val="00231160"/>
    <w:rsid w:val="00236B9D"/>
    <w:rsid w:val="002401B5"/>
    <w:rsid w:val="002471B2"/>
    <w:rsid w:val="002523D0"/>
    <w:rsid w:val="00254315"/>
    <w:rsid w:val="00254F11"/>
    <w:rsid w:val="00270C28"/>
    <w:rsid w:val="00274F6F"/>
    <w:rsid w:val="00281E28"/>
    <w:rsid w:val="002836F0"/>
    <w:rsid w:val="00287334"/>
    <w:rsid w:val="002A363A"/>
    <w:rsid w:val="002B6AA1"/>
    <w:rsid w:val="002C06EA"/>
    <w:rsid w:val="002C65C2"/>
    <w:rsid w:val="002C7319"/>
    <w:rsid w:val="002D1C83"/>
    <w:rsid w:val="002D391E"/>
    <w:rsid w:val="002F1EAD"/>
    <w:rsid w:val="00300C60"/>
    <w:rsid w:val="00305621"/>
    <w:rsid w:val="00307141"/>
    <w:rsid w:val="00310D2A"/>
    <w:rsid w:val="00311796"/>
    <w:rsid w:val="0031659B"/>
    <w:rsid w:val="00323AC8"/>
    <w:rsid w:val="00333904"/>
    <w:rsid w:val="00342DA1"/>
    <w:rsid w:val="00346B42"/>
    <w:rsid w:val="00356372"/>
    <w:rsid w:val="00367BAD"/>
    <w:rsid w:val="00373102"/>
    <w:rsid w:val="0038335D"/>
    <w:rsid w:val="00384633"/>
    <w:rsid w:val="0038586B"/>
    <w:rsid w:val="003955B9"/>
    <w:rsid w:val="003A1D23"/>
    <w:rsid w:val="003A3E06"/>
    <w:rsid w:val="003B0F44"/>
    <w:rsid w:val="003B2E73"/>
    <w:rsid w:val="003C2E09"/>
    <w:rsid w:val="003D19BC"/>
    <w:rsid w:val="003D5A02"/>
    <w:rsid w:val="003E201D"/>
    <w:rsid w:val="003E5B56"/>
    <w:rsid w:val="00401D4F"/>
    <w:rsid w:val="004047FA"/>
    <w:rsid w:val="004066E1"/>
    <w:rsid w:val="00427506"/>
    <w:rsid w:val="00431A41"/>
    <w:rsid w:val="00433EA8"/>
    <w:rsid w:val="00436B0A"/>
    <w:rsid w:val="00445A13"/>
    <w:rsid w:val="0045554B"/>
    <w:rsid w:val="00471355"/>
    <w:rsid w:val="0047210E"/>
    <w:rsid w:val="00473A21"/>
    <w:rsid w:val="004871F8"/>
    <w:rsid w:val="00487802"/>
    <w:rsid w:val="00487EBD"/>
    <w:rsid w:val="0049179C"/>
    <w:rsid w:val="004977E7"/>
    <w:rsid w:val="004A1E33"/>
    <w:rsid w:val="004A33F0"/>
    <w:rsid w:val="004A77E9"/>
    <w:rsid w:val="004B6F5C"/>
    <w:rsid w:val="004C3F6A"/>
    <w:rsid w:val="004D5C59"/>
    <w:rsid w:val="004F604C"/>
    <w:rsid w:val="004F6705"/>
    <w:rsid w:val="004F6D44"/>
    <w:rsid w:val="00500D61"/>
    <w:rsid w:val="0050252E"/>
    <w:rsid w:val="005035B9"/>
    <w:rsid w:val="00507AB8"/>
    <w:rsid w:val="00514A7A"/>
    <w:rsid w:val="00525E0B"/>
    <w:rsid w:val="005372E5"/>
    <w:rsid w:val="00537D6E"/>
    <w:rsid w:val="00542648"/>
    <w:rsid w:val="005460FA"/>
    <w:rsid w:val="00551078"/>
    <w:rsid w:val="00551D83"/>
    <w:rsid w:val="00554373"/>
    <w:rsid w:val="00554D1A"/>
    <w:rsid w:val="005637FC"/>
    <w:rsid w:val="005644A0"/>
    <w:rsid w:val="00566DB0"/>
    <w:rsid w:val="0058043D"/>
    <w:rsid w:val="005825A4"/>
    <w:rsid w:val="00591E97"/>
    <w:rsid w:val="005A1803"/>
    <w:rsid w:val="005A409D"/>
    <w:rsid w:val="005A6D79"/>
    <w:rsid w:val="005B4A1B"/>
    <w:rsid w:val="005B6592"/>
    <w:rsid w:val="005C78E8"/>
    <w:rsid w:val="005E0DF9"/>
    <w:rsid w:val="005E4E7B"/>
    <w:rsid w:val="005F3BF7"/>
    <w:rsid w:val="006008EF"/>
    <w:rsid w:val="00602E90"/>
    <w:rsid w:val="00610646"/>
    <w:rsid w:val="006120F6"/>
    <w:rsid w:val="00613E53"/>
    <w:rsid w:val="00615908"/>
    <w:rsid w:val="006211C8"/>
    <w:rsid w:val="00625961"/>
    <w:rsid w:val="0062688B"/>
    <w:rsid w:val="00630BA9"/>
    <w:rsid w:val="00632914"/>
    <w:rsid w:val="0065530C"/>
    <w:rsid w:val="006566A1"/>
    <w:rsid w:val="00663C73"/>
    <w:rsid w:val="00680C91"/>
    <w:rsid w:val="00681505"/>
    <w:rsid w:val="00684760"/>
    <w:rsid w:val="00691B2A"/>
    <w:rsid w:val="00694AD0"/>
    <w:rsid w:val="006A57F7"/>
    <w:rsid w:val="006B2308"/>
    <w:rsid w:val="006B59A4"/>
    <w:rsid w:val="006B7191"/>
    <w:rsid w:val="006C290D"/>
    <w:rsid w:val="006C5390"/>
    <w:rsid w:val="006D4A46"/>
    <w:rsid w:val="006E03FD"/>
    <w:rsid w:val="006E0912"/>
    <w:rsid w:val="006E5966"/>
    <w:rsid w:val="0070084B"/>
    <w:rsid w:val="007040BA"/>
    <w:rsid w:val="0070583A"/>
    <w:rsid w:val="00705A76"/>
    <w:rsid w:val="007123F7"/>
    <w:rsid w:val="00716898"/>
    <w:rsid w:val="00717AC9"/>
    <w:rsid w:val="0074109F"/>
    <w:rsid w:val="00745415"/>
    <w:rsid w:val="00756864"/>
    <w:rsid w:val="00756A9F"/>
    <w:rsid w:val="00757D38"/>
    <w:rsid w:val="00762563"/>
    <w:rsid w:val="00765834"/>
    <w:rsid w:val="00766AA3"/>
    <w:rsid w:val="00767568"/>
    <w:rsid w:val="007735BE"/>
    <w:rsid w:val="00781525"/>
    <w:rsid w:val="00781F8B"/>
    <w:rsid w:val="007924C6"/>
    <w:rsid w:val="00792B97"/>
    <w:rsid w:val="007A48AF"/>
    <w:rsid w:val="007B3133"/>
    <w:rsid w:val="007B7653"/>
    <w:rsid w:val="007C35D0"/>
    <w:rsid w:val="007D73BE"/>
    <w:rsid w:val="007E0E16"/>
    <w:rsid w:val="007E1DB2"/>
    <w:rsid w:val="007F416A"/>
    <w:rsid w:val="007F53A2"/>
    <w:rsid w:val="007F6007"/>
    <w:rsid w:val="00800F68"/>
    <w:rsid w:val="00801AC7"/>
    <w:rsid w:val="0081302B"/>
    <w:rsid w:val="0081311B"/>
    <w:rsid w:val="00836162"/>
    <w:rsid w:val="008403D3"/>
    <w:rsid w:val="00854957"/>
    <w:rsid w:val="00856FF4"/>
    <w:rsid w:val="008618EE"/>
    <w:rsid w:val="00862EA7"/>
    <w:rsid w:val="00865F28"/>
    <w:rsid w:val="00866761"/>
    <w:rsid w:val="00882682"/>
    <w:rsid w:val="00894507"/>
    <w:rsid w:val="00896502"/>
    <w:rsid w:val="008A224B"/>
    <w:rsid w:val="008B7638"/>
    <w:rsid w:val="008C4954"/>
    <w:rsid w:val="008C4BBA"/>
    <w:rsid w:val="008D0EC9"/>
    <w:rsid w:val="008D3A4F"/>
    <w:rsid w:val="008D4137"/>
    <w:rsid w:val="008E25C6"/>
    <w:rsid w:val="008E5BC5"/>
    <w:rsid w:val="008E7B9C"/>
    <w:rsid w:val="00900082"/>
    <w:rsid w:val="00920CD1"/>
    <w:rsid w:val="0092159B"/>
    <w:rsid w:val="009237DC"/>
    <w:rsid w:val="00927DB7"/>
    <w:rsid w:val="009301EC"/>
    <w:rsid w:val="00941342"/>
    <w:rsid w:val="0094308E"/>
    <w:rsid w:val="00960B51"/>
    <w:rsid w:val="00973D22"/>
    <w:rsid w:val="00981DC6"/>
    <w:rsid w:val="00984758"/>
    <w:rsid w:val="0099269F"/>
    <w:rsid w:val="00994059"/>
    <w:rsid w:val="009A26C4"/>
    <w:rsid w:val="009C4438"/>
    <w:rsid w:val="009D2A13"/>
    <w:rsid w:val="009D42EB"/>
    <w:rsid w:val="009E229E"/>
    <w:rsid w:val="009F2BCD"/>
    <w:rsid w:val="009F34C3"/>
    <w:rsid w:val="009F5F01"/>
    <w:rsid w:val="00A021D6"/>
    <w:rsid w:val="00A1062D"/>
    <w:rsid w:val="00A11B89"/>
    <w:rsid w:val="00A2458B"/>
    <w:rsid w:val="00A24968"/>
    <w:rsid w:val="00A2552F"/>
    <w:rsid w:val="00A27B60"/>
    <w:rsid w:val="00A27CC9"/>
    <w:rsid w:val="00A30D46"/>
    <w:rsid w:val="00A47ED4"/>
    <w:rsid w:val="00A55AE8"/>
    <w:rsid w:val="00A65315"/>
    <w:rsid w:val="00A6580E"/>
    <w:rsid w:val="00A719E2"/>
    <w:rsid w:val="00A76DF1"/>
    <w:rsid w:val="00A82BFE"/>
    <w:rsid w:val="00A93F5D"/>
    <w:rsid w:val="00AB1F6B"/>
    <w:rsid w:val="00AB28C2"/>
    <w:rsid w:val="00AB4FD9"/>
    <w:rsid w:val="00AC23C8"/>
    <w:rsid w:val="00AC3470"/>
    <w:rsid w:val="00AC50BE"/>
    <w:rsid w:val="00AD709D"/>
    <w:rsid w:val="00AE463B"/>
    <w:rsid w:val="00AE4879"/>
    <w:rsid w:val="00AE7586"/>
    <w:rsid w:val="00AE79F1"/>
    <w:rsid w:val="00AF30DD"/>
    <w:rsid w:val="00B10D12"/>
    <w:rsid w:val="00B1335D"/>
    <w:rsid w:val="00B164A0"/>
    <w:rsid w:val="00B22F2A"/>
    <w:rsid w:val="00B36617"/>
    <w:rsid w:val="00B50210"/>
    <w:rsid w:val="00B5303B"/>
    <w:rsid w:val="00B61E72"/>
    <w:rsid w:val="00B735AB"/>
    <w:rsid w:val="00B73B03"/>
    <w:rsid w:val="00B77DBE"/>
    <w:rsid w:val="00B8132D"/>
    <w:rsid w:val="00B959C8"/>
    <w:rsid w:val="00BA1087"/>
    <w:rsid w:val="00BB28B0"/>
    <w:rsid w:val="00BE5969"/>
    <w:rsid w:val="00BE7267"/>
    <w:rsid w:val="00BE7B5E"/>
    <w:rsid w:val="00BF25EF"/>
    <w:rsid w:val="00BF5C16"/>
    <w:rsid w:val="00C0137C"/>
    <w:rsid w:val="00C02349"/>
    <w:rsid w:val="00C02918"/>
    <w:rsid w:val="00C06623"/>
    <w:rsid w:val="00C06D57"/>
    <w:rsid w:val="00C13FFF"/>
    <w:rsid w:val="00C2417B"/>
    <w:rsid w:val="00C2534E"/>
    <w:rsid w:val="00C26922"/>
    <w:rsid w:val="00C33A71"/>
    <w:rsid w:val="00C351BB"/>
    <w:rsid w:val="00C4684D"/>
    <w:rsid w:val="00C46EB5"/>
    <w:rsid w:val="00C51A5C"/>
    <w:rsid w:val="00C56918"/>
    <w:rsid w:val="00C66564"/>
    <w:rsid w:val="00C742F3"/>
    <w:rsid w:val="00C77022"/>
    <w:rsid w:val="00C97171"/>
    <w:rsid w:val="00CA038B"/>
    <w:rsid w:val="00CA1FF7"/>
    <w:rsid w:val="00CA52CD"/>
    <w:rsid w:val="00CA7A14"/>
    <w:rsid w:val="00CC686A"/>
    <w:rsid w:val="00CE144B"/>
    <w:rsid w:val="00CF1941"/>
    <w:rsid w:val="00CF31FC"/>
    <w:rsid w:val="00D001BB"/>
    <w:rsid w:val="00D04141"/>
    <w:rsid w:val="00D05AD7"/>
    <w:rsid w:val="00D250C2"/>
    <w:rsid w:val="00D25CC6"/>
    <w:rsid w:val="00D348AC"/>
    <w:rsid w:val="00D44778"/>
    <w:rsid w:val="00D46172"/>
    <w:rsid w:val="00D50BE4"/>
    <w:rsid w:val="00D523B7"/>
    <w:rsid w:val="00D5453F"/>
    <w:rsid w:val="00D5551C"/>
    <w:rsid w:val="00D56167"/>
    <w:rsid w:val="00D62087"/>
    <w:rsid w:val="00D64286"/>
    <w:rsid w:val="00D6772B"/>
    <w:rsid w:val="00D7073C"/>
    <w:rsid w:val="00D747D9"/>
    <w:rsid w:val="00D818B6"/>
    <w:rsid w:val="00D92DD5"/>
    <w:rsid w:val="00D9678E"/>
    <w:rsid w:val="00D96DC3"/>
    <w:rsid w:val="00DA5BEF"/>
    <w:rsid w:val="00DB5E4A"/>
    <w:rsid w:val="00DD04B9"/>
    <w:rsid w:val="00DD57F0"/>
    <w:rsid w:val="00DE6AD9"/>
    <w:rsid w:val="00E00E4B"/>
    <w:rsid w:val="00E013E1"/>
    <w:rsid w:val="00E015D0"/>
    <w:rsid w:val="00E034EC"/>
    <w:rsid w:val="00E119E4"/>
    <w:rsid w:val="00E1475A"/>
    <w:rsid w:val="00E2245F"/>
    <w:rsid w:val="00E34E0B"/>
    <w:rsid w:val="00E37F03"/>
    <w:rsid w:val="00E535CE"/>
    <w:rsid w:val="00E613F2"/>
    <w:rsid w:val="00E62A2A"/>
    <w:rsid w:val="00E64D09"/>
    <w:rsid w:val="00E7521F"/>
    <w:rsid w:val="00E77CA6"/>
    <w:rsid w:val="00E8534B"/>
    <w:rsid w:val="00EB443E"/>
    <w:rsid w:val="00EB7C8C"/>
    <w:rsid w:val="00EC0D26"/>
    <w:rsid w:val="00EC2B44"/>
    <w:rsid w:val="00EC2C31"/>
    <w:rsid w:val="00EC6A53"/>
    <w:rsid w:val="00EC6BFB"/>
    <w:rsid w:val="00EC7E7B"/>
    <w:rsid w:val="00EC7FA0"/>
    <w:rsid w:val="00ED255F"/>
    <w:rsid w:val="00ED2B71"/>
    <w:rsid w:val="00ED5212"/>
    <w:rsid w:val="00EE0408"/>
    <w:rsid w:val="00EF6317"/>
    <w:rsid w:val="00F062CE"/>
    <w:rsid w:val="00F14EAF"/>
    <w:rsid w:val="00F2125F"/>
    <w:rsid w:val="00F21318"/>
    <w:rsid w:val="00F23ACE"/>
    <w:rsid w:val="00F23B1E"/>
    <w:rsid w:val="00F31395"/>
    <w:rsid w:val="00F3581F"/>
    <w:rsid w:val="00F41B4C"/>
    <w:rsid w:val="00F47477"/>
    <w:rsid w:val="00F51048"/>
    <w:rsid w:val="00F52118"/>
    <w:rsid w:val="00F52288"/>
    <w:rsid w:val="00F53233"/>
    <w:rsid w:val="00F9550B"/>
    <w:rsid w:val="00F9719C"/>
    <w:rsid w:val="00FA26C1"/>
    <w:rsid w:val="00FA2924"/>
    <w:rsid w:val="00FB617F"/>
    <w:rsid w:val="00FC1472"/>
    <w:rsid w:val="00FC33E0"/>
    <w:rsid w:val="00FC6A13"/>
    <w:rsid w:val="00FD4DAE"/>
    <w:rsid w:val="00FD6563"/>
    <w:rsid w:val="00FD6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57"/>
    <o:shapelayout v:ext="edit">
      <o:idmap v:ext="edit" data="1,2,3,4"/>
    </o:shapelayout>
  </w:shapeDefaults>
  <w:decimalSymbol w:val=","/>
  <w:listSeparator w:val=";"/>
  <w14:docId w14:val="2E65BC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4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5.bin"/><Relationship Id="rId107" Type="http://schemas.openxmlformats.org/officeDocument/2006/relationships/image" Target="media/image53.wmf"/><Relationship Id="rId268" Type="http://schemas.openxmlformats.org/officeDocument/2006/relationships/image" Target="media/image135.wmf"/><Relationship Id="rId289" Type="http://schemas.openxmlformats.org/officeDocument/2006/relationships/oleObject" Target="embeddings/oleObject136.bin"/><Relationship Id="rId11" Type="http://schemas.openxmlformats.org/officeDocument/2006/relationships/image" Target="media/image2.png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8.wmf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9.png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image" Target="media/image163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4.wmf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6.bin"/><Relationship Id="rId12" Type="http://schemas.openxmlformats.org/officeDocument/2006/relationships/image" Target="media/image3.png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1.wmf"/><Relationship Id="rId315" Type="http://schemas.openxmlformats.org/officeDocument/2006/relationships/oleObject" Target="embeddings/oleObject149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217" Type="http://schemas.openxmlformats.org/officeDocument/2006/relationships/image" Target="media/image109.wmf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5.bin"/><Relationship Id="rId119" Type="http://schemas.openxmlformats.org/officeDocument/2006/relationships/image" Target="media/image59.wmf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26" Type="http://schemas.openxmlformats.org/officeDocument/2006/relationships/oleObject" Target="embeddings/oleObject155.bin"/><Relationship Id="rId44" Type="http://schemas.openxmlformats.org/officeDocument/2006/relationships/image" Target="media/image22.wmf"/><Relationship Id="rId65" Type="http://schemas.openxmlformats.org/officeDocument/2006/relationships/image" Target="media/image32.wmf"/><Relationship Id="rId86" Type="http://schemas.openxmlformats.org/officeDocument/2006/relationships/image" Target="media/image42.png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6.bin"/><Relationship Id="rId13" Type="http://schemas.openxmlformats.org/officeDocument/2006/relationships/image" Target="media/image4.png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2.bin"/><Relationship Id="rId316" Type="http://schemas.openxmlformats.org/officeDocument/2006/relationships/image" Target="media/image159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7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327" Type="http://schemas.openxmlformats.org/officeDocument/2006/relationships/footer" Target="footer1.xml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5.wmf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5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282" Type="http://schemas.openxmlformats.org/officeDocument/2006/relationships/image" Target="media/image142.wmf"/><Relationship Id="rId312" Type="http://schemas.openxmlformats.org/officeDocument/2006/relationships/image" Target="media/image157.wmf"/><Relationship Id="rId317" Type="http://schemas.openxmlformats.org/officeDocument/2006/relationships/oleObject" Target="embeddings/oleObject150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18.wmf"/><Relationship Id="rId251" Type="http://schemas.openxmlformats.org/officeDocument/2006/relationships/oleObject" Target="embeddings/oleObject117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0.wmf"/><Relationship Id="rId25" Type="http://schemas.openxmlformats.org/officeDocument/2006/relationships/oleObject" Target="embeddings/oleObject6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72" Type="http://schemas.openxmlformats.org/officeDocument/2006/relationships/image" Target="media/image137.wmf"/><Relationship Id="rId293" Type="http://schemas.openxmlformats.org/officeDocument/2006/relationships/oleObject" Target="embeddings/oleObject138.bin"/><Relationship Id="rId302" Type="http://schemas.openxmlformats.org/officeDocument/2006/relationships/image" Target="media/image152.wmf"/><Relationship Id="rId307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2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0.png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3.wmf"/><Relationship Id="rId241" Type="http://schemas.openxmlformats.org/officeDocument/2006/relationships/oleObject" Target="embeddings/oleObject112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5.wmf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3.bin"/><Relationship Id="rId313" Type="http://schemas.openxmlformats.org/officeDocument/2006/relationships/oleObject" Target="embeddings/oleObject148.bin"/><Relationship Id="rId318" Type="http://schemas.openxmlformats.org/officeDocument/2006/relationships/image" Target="media/image1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0.wmf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11.wmf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1.bin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png"/><Relationship Id="rId144" Type="http://schemas.openxmlformats.org/officeDocument/2006/relationships/image" Target="media/image7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7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image" Target="media/image156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png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9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1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2.wmf"/><Relationship Id="rId244" Type="http://schemas.openxmlformats.org/officeDocument/2006/relationships/image" Target="media/image12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4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0.bin"/><Relationship Id="rId40" Type="http://schemas.openxmlformats.org/officeDocument/2006/relationships/image" Target="media/image20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8.png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64C1A1-6A96-4D1C-AF1B-DD78C9F46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5</Pages>
  <Words>2445</Words>
  <Characters>1393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 Лаврентьева</dc:creator>
  <cp:lastModifiedBy>adm</cp:lastModifiedBy>
  <cp:revision>3</cp:revision>
  <dcterms:created xsi:type="dcterms:W3CDTF">2023-04-13T04:46:00Z</dcterms:created>
  <dcterms:modified xsi:type="dcterms:W3CDTF">2024-03-22T14:59:00Z</dcterms:modified>
</cp:coreProperties>
</file>